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5F3" w:rsidRDefault="004A0AF2" w:rsidP="004A0AF2">
      <w:pPr>
        <w:jc w:val="center"/>
        <w:rPr>
          <w:b/>
          <w:sz w:val="32"/>
          <w:szCs w:val="32"/>
        </w:rPr>
      </w:pPr>
      <w:r w:rsidRPr="00E92599">
        <w:rPr>
          <w:b/>
          <w:sz w:val="32"/>
          <w:szCs w:val="32"/>
        </w:rPr>
        <w:t xml:space="preserve">AP Calculus </w:t>
      </w:r>
      <w:r w:rsidR="009A6EF0">
        <w:rPr>
          <w:b/>
          <w:sz w:val="32"/>
          <w:szCs w:val="32"/>
        </w:rPr>
        <w:t>AB</w:t>
      </w:r>
      <w:r w:rsidRPr="00E92599">
        <w:rPr>
          <w:b/>
          <w:sz w:val="32"/>
          <w:szCs w:val="32"/>
        </w:rPr>
        <w:br/>
        <w:t>Stuff You Must Know</w:t>
      </w:r>
    </w:p>
    <w:p w:rsidR="00E92599" w:rsidRPr="00E92599" w:rsidRDefault="00E92599" w:rsidP="004A0AF2">
      <w:pPr>
        <w:jc w:val="center"/>
        <w:rPr>
          <w:b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778"/>
        <w:gridCol w:w="3690"/>
      </w:tblGrid>
      <w:tr w:rsidR="004A0AF2" w:rsidTr="005B0339">
        <w:tc>
          <w:tcPr>
            <w:tcW w:w="5778" w:type="dxa"/>
          </w:tcPr>
          <w:p w:rsidR="004A0AF2" w:rsidRPr="00E92599" w:rsidRDefault="004A0AF2" w:rsidP="004A0AF2">
            <w:pPr>
              <w:jc w:val="center"/>
              <w:rPr>
                <w:b/>
                <w:szCs w:val="24"/>
              </w:rPr>
            </w:pPr>
            <w:r w:rsidRPr="00E92599">
              <w:rPr>
                <w:b/>
                <w:szCs w:val="24"/>
              </w:rPr>
              <w:t>Algebra Stuff</w:t>
            </w:r>
          </w:p>
        </w:tc>
        <w:tc>
          <w:tcPr>
            <w:tcW w:w="3690" w:type="dxa"/>
          </w:tcPr>
          <w:p w:rsidR="004A0AF2" w:rsidRPr="00E92599" w:rsidRDefault="004A0AF2" w:rsidP="004A0AF2">
            <w:pPr>
              <w:jc w:val="center"/>
              <w:rPr>
                <w:b/>
                <w:szCs w:val="24"/>
              </w:rPr>
            </w:pPr>
            <w:r w:rsidRPr="00E92599">
              <w:rPr>
                <w:b/>
                <w:szCs w:val="24"/>
              </w:rPr>
              <w:t>Trig Stuff Identities</w:t>
            </w:r>
          </w:p>
        </w:tc>
      </w:tr>
      <w:tr w:rsidR="004A0AF2" w:rsidTr="005B0339">
        <w:tc>
          <w:tcPr>
            <w:tcW w:w="5778" w:type="dxa"/>
          </w:tcPr>
          <w:p w:rsidR="004A0AF2" w:rsidRPr="004A0AF2" w:rsidRDefault="004A0AF2" w:rsidP="004A0AF2">
            <w:pPr>
              <w:rPr>
                <w:sz w:val="20"/>
                <w:szCs w:val="20"/>
              </w:rPr>
            </w:pPr>
            <w:r w:rsidRPr="004A0AF2">
              <w:rPr>
                <w:sz w:val="20"/>
                <w:szCs w:val="20"/>
              </w:rPr>
              <w:t xml:space="preserve">Slope:  </w:t>
            </w:r>
            <w:r w:rsidRPr="004A0AF2">
              <w:rPr>
                <w:position w:val="-30"/>
                <w:sz w:val="20"/>
                <w:szCs w:val="20"/>
              </w:rPr>
              <w:object w:dxaOrig="11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9pt;height:33.9pt" o:ole="">
                  <v:imagedata r:id="rId9" o:title=""/>
                </v:shape>
                <o:OLEObject Type="Embed" ProgID="Equation.DSMT4" ShapeID="_x0000_i1025" DrawAspect="Content" ObjectID="_1430736848" r:id="rId10"/>
              </w:object>
            </w:r>
            <w:r w:rsidRPr="004A0AF2">
              <w:rPr>
                <w:sz w:val="20"/>
                <w:szCs w:val="20"/>
              </w:rPr>
              <w:t xml:space="preserve"> </w:t>
            </w:r>
          </w:p>
          <w:p w:rsidR="004A0AF2" w:rsidRPr="004A0AF2" w:rsidRDefault="004A0AF2" w:rsidP="004A0AF2">
            <w:pPr>
              <w:rPr>
                <w:sz w:val="20"/>
                <w:szCs w:val="20"/>
              </w:rPr>
            </w:pPr>
            <w:r w:rsidRPr="004A0AF2">
              <w:rPr>
                <w:sz w:val="20"/>
                <w:szCs w:val="20"/>
              </w:rPr>
              <w:t xml:space="preserve">Point-slope form: </w:t>
            </w:r>
            <w:r w:rsidRPr="004A0AF2">
              <w:rPr>
                <w:position w:val="-12"/>
                <w:sz w:val="20"/>
                <w:szCs w:val="20"/>
              </w:rPr>
              <w:object w:dxaOrig="1780" w:dyaOrig="360">
                <v:shape id="_x0000_i1026" type="#_x0000_t75" style="width:89.2pt;height:18.25pt" o:ole="">
                  <v:imagedata r:id="rId11" o:title=""/>
                </v:shape>
                <o:OLEObject Type="Embed" ProgID="Equation.DSMT4" ShapeID="_x0000_i1026" DrawAspect="Content" ObjectID="_1430736849" r:id="rId12"/>
              </w:object>
            </w:r>
            <w:r w:rsidRPr="004A0AF2">
              <w:rPr>
                <w:sz w:val="20"/>
                <w:szCs w:val="20"/>
              </w:rPr>
              <w:t xml:space="preserve"> </w:t>
            </w:r>
          </w:p>
          <w:p w:rsidR="004A0AF2" w:rsidRDefault="004A0AF2" w:rsidP="004A0AF2">
            <w:pPr>
              <w:rPr>
                <w:sz w:val="20"/>
                <w:szCs w:val="20"/>
              </w:rPr>
            </w:pPr>
            <w:r w:rsidRPr="004A0AF2">
              <w:rPr>
                <w:sz w:val="20"/>
                <w:szCs w:val="20"/>
              </w:rPr>
              <w:t>Standard Form</w:t>
            </w:r>
            <w:r>
              <w:rPr>
                <w:sz w:val="20"/>
                <w:szCs w:val="20"/>
              </w:rPr>
              <w:t xml:space="preserve">: </w:t>
            </w:r>
            <w:r w:rsidRPr="004A0AF2">
              <w:rPr>
                <w:position w:val="-10"/>
                <w:sz w:val="20"/>
                <w:szCs w:val="20"/>
              </w:rPr>
              <w:object w:dxaOrig="1240" w:dyaOrig="320">
                <v:shape id="_x0000_i1027" type="#_x0000_t75" style="width:62.1pt;height:16.15pt" o:ole="">
                  <v:imagedata r:id="rId13" o:title=""/>
                </v:shape>
                <o:OLEObject Type="Embed" ProgID="Equation.DSMT4" ShapeID="_x0000_i1027" DrawAspect="Content" ObjectID="_1430736850" r:id="rId14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:rsidR="004A0AF2" w:rsidRDefault="004A0AF2" w:rsidP="004A0AF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Distance Formula: </w:t>
            </w:r>
            <w:r w:rsidRPr="004A0AF2">
              <w:rPr>
                <w:position w:val="-16"/>
                <w:sz w:val="20"/>
                <w:szCs w:val="20"/>
              </w:rPr>
              <w:object w:dxaOrig="2680" w:dyaOrig="520">
                <v:shape id="_x0000_i1028" type="#_x0000_t75" style="width:134.1pt;height:26.1pt" o:ole="">
                  <v:imagedata r:id="rId15" o:title=""/>
                </v:shape>
                <o:OLEObject Type="Embed" ProgID="Equation.DSMT4" ShapeID="_x0000_i1028" DrawAspect="Content" ObjectID="_1430736851" r:id="rId16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:rsidR="005B0339" w:rsidRDefault="005B0339" w:rsidP="004A0AF2">
            <w:pPr>
              <w:rPr>
                <w:szCs w:val="24"/>
              </w:rPr>
            </w:pPr>
            <w:r w:rsidRPr="005B0339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C02179F" wp14:editId="4750EA7B">
                      <wp:simplePos x="0" y="0"/>
                      <wp:positionH relativeFrom="column">
                        <wp:posOffset>47625</wp:posOffset>
                      </wp:positionH>
                      <wp:positionV relativeFrom="paragraph">
                        <wp:posOffset>881380</wp:posOffset>
                      </wp:positionV>
                      <wp:extent cx="3495675" cy="2266950"/>
                      <wp:effectExtent l="0" t="0" r="28575" b="1905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95675" cy="2266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C75A0" w:rsidRPr="00E92599" w:rsidRDefault="003C75A0" w:rsidP="005B0339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E92599">
                                    <w:rPr>
                                      <w:position w:val="-4"/>
                                      <w:szCs w:val="24"/>
                                    </w:rPr>
                                    <w:object w:dxaOrig="180" w:dyaOrig="279">
                                      <v:shape id="_x0000_i1029" type="#_x0000_t75" style="width:8.85pt;height:14.1pt" o:ole="">
                                        <v:imagedata r:id="rId17" o:title=""/>
                                      </v:shape>
                                      <o:OLEObject Type="Embed" ProgID="Equation.DSMT4" ShapeID="_x0000_i1029" DrawAspect="Content" ObjectID="_1430736874" r:id="rId18"/>
                                    </w:object>
                                  </w:r>
                                  <w:r w:rsidRPr="00E92599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  <w:r w:rsidRPr="00E92599">
                                    <w:rPr>
                                      <w:b/>
                                      <w:szCs w:val="24"/>
                                    </w:rPr>
                                    <w:t>Trig Values</w:t>
                                  </w:r>
                                </w:p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1304"/>
                                    <w:gridCol w:w="1304"/>
                                    <w:gridCol w:w="1305"/>
                                    <w:gridCol w:w="1305"/>
                                  </w:tblGrid>
                                  <w:tr w:rsidR="003C75A0" w:rsidTr="005B0339"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Pr="00E92599" w:rsidRDefault="003C75A0" w:rsidP="005B0339">
                                        <w:pPr>
                                          <w:jc w:val="center"/>
                                          <w:rPr>
                                            <w:szCs w:val="24"/>
                                          </w:rPr>
                                        </w:pPr>
                                        <w:r w:rsidRPr="00E92599">
                                          <w:rPr>
                                            <w:position w:val="-6"/>
                                            <w:szCs w:val="24"/>
                                          </w:rPr>
                                          <w:object w:dxaOrig="200" w:dyaOrig="279">
                                            <v:shape id="_x0000_i1030" type="#_x0000_t75" style="width:9.9pt;height:14.1pt" o:ole="">
                                              <v:imagedata r:id="rId19" o:title=""/>
                                            </v:shape>
                                            <o:OLEObject Type="Embed" ProgID="Equation.DSMT4" ShapeID="_x0000_i1030" DrawAspect="Content" ObjectID="_1430736875" r:id="rId20"/>
                                          </w:object>
                                        </w:r>
                                        <w:r w:rsidRPr="00E92599">
                                          <w:rPr>
                                            <w:szCs w:val="24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Pr="00E92599" w:rsidRDefault="003C75A0" w:rsidP="005B0339">
                                        <w:pPr>
                                          <w:jc w:val="center"/>
                                          <w:rPr>
                                            <w:szCs w:val="24"/>
                                          </w:rPr>
                                        </w:pPr>
                                        <w:r w:rsidRPr="00E92599">
                                          <w:rPr>
                                            <w:position w:val="-6"/>
                                            <w:szCs w:val="24"/>
                                          </w:rPr>
                                          <w:object w:dxaOrig="520" w:dyaOrig="279">
                                            <v:shape id="_x0000_i1031" type="#_x0000_t75" style="width:26.1pt;height:14.1pt" o:ole="">
                                              <v:imagedata r:id="rId21" o:title=""/>
                                            </v:shape>
                                            <o:OLEObject Type="Embed" ProgID="Equation.DSMT4" ShapeID="_x0000_i1031" DrawAspect="Content" ObjectID="_1430736876" r:id="rId22"/>
                                          </w:object>
                                        </w:r>
                                        <w:r w:rsidRPr="00E92599">
                                          <w:rPr>
                                            <w:szCs w:val="24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Pr="00E92599" w:rsidRDefault="003C75A0" w:rsidP="005B0339">
                                        <w:pPr>
                                          <w:jc w:val="center"/>
                                          <w:rPr>
                                            <w:szCs w:val="24"/>
                                          </w:rPr>
                                        </w:pPr>
                                        <w:r w:rsidRPr="00E92599">
                                          <w:rPr>
                                            <w:position w:val="-6"/>
                                            <w:szCs w:val="24"/>
                                          </w:rPr>
                                          <w:object w:dxaOrig="560" w:dyaOrig="279">
                                            <v:shape id="_x0000_i1032" type="#_x0000_t75" style="width:28.15pt;height:14.1pt" o:ole="">
                                              <v:imagedata r:id="rId23" o:title=""/>
                                            </v:shape>
                                            <o:OLEObject Type="Embed" ProgID="Equation.DSMT4" ShapeID="_x0000_i1032" DrawAspect="Content" ObjectID="_1430736877" r:id="rId24"/>
                                          </w:object>
                                        </w:r>
                                        <w:r w:rsidRPr="00E92599">
                                          <w:rPr>
                                            <w:szCs w:val="24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Pr="00E92599" w:rsidRDefault="003C75A0" w:rsidP="005B0339">
                                        <w:pPr>
                                          <w:jc w:val="center"/>
                                          <w:rPr>
                                            <w:szCs w:val="24"/>
                                          </w:rPr>
                                        </w:pPr>
                                        <w:r w:rsidRPr="00E92599">
                                          <w:rPr>
                                            <w:position w:val="-6"/>
                                            <w:szCs w:val="24"/>
                                          </w:rPr>
                                          <w:object w:dxaOrig="540" w:dyaOrig="279">
                                            <v:shape id="_x0000_i1033" type="#_x0000_t75" style="width:27.15pt;height:14.1pt" o:ole="">
                                              <v:imagedata r:id="rId25" o:title=""/>
                                            </v:shape>
                                            <o:OLEObject Type="Embed" ProgID="Equation.DSMT4" ShapeID="_x0000_i1033" DrawAspect="Content" ObjectID="_1430736878" r:id="rId26"/>
                                          </w:object>
                                        </w:r>
                                        <w:r w:rsidRPr="00E92599">
                                          <w:rPr>
                                            <w:szCs w:val="24"/>
                                          </w:rPr>
                                          <w:t xml:space="preserve"> </w:t>
                                        </w:r>
                                        <w:r w:rsidRPr="00E92599">
                                          <w:rPr>
                                            <w:position w:val="-4"/>
                                            <w:szCs w:val="24"/>
                                          </w:rPr>
                                          <w:object w:dxaOrig="180" w:dyaOrig="279">
                                            <v:shape id="_x0000_i1034" type="#_x0000_t75" style="width:8.85pt;height:14.1pt" o:ole="">
                                              <v:imagedata r:id="rId17" o:title=""/>
                                            </v:shape>
                                            <o:OLEObject Type="Embed" ProgID="Equation.DSMT4" ShapeID="_x0000_i1034" DrawAspect="Content" ObjectID="_1430736879" r:id="rId27"/>
                                          </w:object>
                                        </w:r>
                                        <w:r w:rsidRPr="00E92599">
                                          <w:rPr>
                                            <w:szCs w:val="24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</w:tr>
                                  <w:tr w:rsidR="003C75A0" w:rsidTr="005B0339"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6"/>
                                            <w:sz w:val="20"/>
                                            <w:szCs w:val="20"/>
                                          </w:rPr>
                                          <w:object w:dxaOrig="200" w:dyaOrig="279">
                                            <v:shape id="_x0000_i1035" type="#_x0000_t75" style="width:9.9pt;height:14.1pt" o:ole="">
                                              <v:imagedata r:id="rId28" o:title=""/>
                                            </v:shape>
                                            <o:OLEObject Type="Embed" ProgID="Equation.DSMT4" ShapeID="_x0000_i1035" DrawAspect="Content" ObjectID="_1430736880" r:id="rId29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6"/>
                                            <w:sz w:val="20"/>
                                            <w:szCs w:val="20"/>
                                          </w:rPr>
                                          <w:object w:dxaOrig="200" w:dyaOrig="279">
                                            <v:shape id="_x0000_i1036" type="#_x0000_t75" style="width:9.9pt;height:14.1pt" o:ole="">
                                              <v:imagedata r:id="rId30" o:title=""/>
                                            </v:shape>
                                            <o:OLEObject Type="Embed" ProgID="Equation.DSMT4" ShapeID="_x0000_i1036" DrawAspect="Content" ObjectID="_1430736881" r:id="rId31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4"/>
                                            <w:sz w:val="20"/>
                                            <w:szCs w:val="20"/>
                                          </w:rPr>
                                          <w:object w:dxaOrig="139" w:dyaOrig="260">
                                            <v:shape id="_x0000_i1037" type="#_x0000_t75" style="width:6.8pt;height:13.05pt" o:ole="">
                                              <v:imagedata r:id="rId32" o:title=""/>
                                            </v:shape>
                                            <o:OLEObject Type="Embed" ProgID="Equation.DSMT4" ShapeID="_x0000_i1037" DrawAspect="Content" ObjectID="_1430736882" r:id="rId33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6"/>
                                            <w:sz w:val="20"/>
                                            <w:szCs w:val="20"/>
                                          </w:rPr>
                                          <w:object w:dxaOrig="200" w:dyaOrig="279">
                                            <v:shape id="_x0000_i1038" type="#_x0000_t75" style="width:9.9pt;height:14.1pt" o:ole="">
                                              <v:imagedata r:id="rId34" o:title=""/>
                                            </v:shape>
                                            <o:OLEObject Type="Embed" ProgID="Equation.DSMT4" ShapeID="_x0000_i1038" DrawAspect="Content" ObjectID="_1430736883" r:id="rId35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</w:tr>
                                  <w:tr w:rsidR="003C75A0" w:rsidTr="005B0339"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400" w:dyaOrig="480">
                                            <v:shape id="_x0000_i1039" type="#_x0000_t75" style="width:19.85pt;height:24pt" o:ole="">
                                              <v:imagedata r:id="rId36" o:title=""/>
                                            </v:shape>
                                            <o:OLEObject Type="Embed" ProgID="Equation.DSMT4" ShapeID="_x0000_i1039" DrawAspect="Content" ObjectID="_1430736884" r:id="rId37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360" w:dyaOrig="480">
                                            <v:shape id="_x0000_i1040" type="#_x0000_t75" style="width:18.25pt;height:24pt" o:ole="">
                                              <v:imagedata r:id="rId38" o:title=""/>
                                            </v:shape>
                                            <o:OLEObject Type="Embed" ProgID="Equation.DSMT4" ShapeID="_x0000_i1040" DrawAspect="Content" ObjectID="_1430736885" r:id="rId39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580" w:dyaOrig="540">
                                            <v:shape id="_x0000_i1041" type="#_x0000_t75" style="width:29.2pt;height:27.15pt" o:ole="">
                                              <v:imagedata r:id="rId40" o:title=""/>
                                            </v:shape>
                                            <o:OLEObject Type="Embed" ProgID="Equation.DSMT4" ShapeID="_x0000_i1041" DrawAspect="Content" ObjectID="_1430736886" r:id="rId41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24"/>
                                            <w:sz w:val="20"/>
                                            <w:szCs w:val="20"/>
                                          </w:rPr>
                                          <w:object w:dxaOrig="400" w:dyaOrig="680">
                                            <v:shape id="_x0000_i1042" type="#_x0000_t75" style="width:19.85pt;height:33.9pt" o:ole="">
                                              <v:imagedata r:id="rId42" o:title=""/>
                                            </v:shape>
                                            <o:OLEObject Type="Embed" ProgID="Equation.DSMT4" ShapeID="_x0000_i1042" DrawAspect="Content" ObjectID="_1430736887" r:id="rId43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</w:tr>
                                  <w:tr w:rsidR="003C75A0" w:rsidTr="005B0339"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400" w:dyaOrig="480">
                                            <v:shape id="_x0000_i1043" type="#_x0000_t75" style="width:19.85pt;height:24pt" o:ole="">
                                              <v:imagedata r:id="rId44" o:title=""/>
                                            </v:shape>
                                            <o:OLEObject Type="Embed" ProgID="Equation.DSMT4" ShapeID="_x0000_i1043" DrawAspect="Content" ObjectID="_1430736888" r:id="rId45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580" w:dyaOrig="540">
                                            <v:shape id="_x0000_i1044" type="#_x0000_t75" style="width:29.2pt;height:27.15pt" o:ole="">
                                              <v:imagedata r:id="rId46" o:title=""/>
                                            </v:shape>
                                            <o:OLEObject Type="Embed" ProgID="Equation.DSMT4" ShapeID="_x0000_i1044" DrawAspect="Content" ObjectID="_1430736889" r:id="rId47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580" w:dyaOrig="540">
                                            <v:shape id="_x0000_i1045" type="#_x0000_t75" style="width:29.2pt;height:27.15pt" o:ole="">
                                              <v:imagedata r:id="rId46" o:title=""/>
                                            </v:shape>
                                            <o:OLEObject Type="Embed" ProgID="Equation.DSMT4" ShapeID="_x0000_i1045" DrawAspect="Content" ObjectID="_1430736890" r:id="rId48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4"/>
                                            <w:sz w:val="20"/>
                                            <w:szCs w:val="20"/>
                                          </w:rPr>
                                          <w:object w:dxaOrig="139" w:dyaOrig="260">
                                            <v:shape id="_x0000_i1046" type="#_x0000_t75" style="width:6.8pt;height:13.05pt" o:ole="">
                                              <v:imagedata r:id="rId32" o:title=""/>
                                            </v:shape>
                                            <o:OLEObject Type="Embed" ProgID="Equation.DSMT4" ShapeID="_x0000_i1046" DrawAspect="Content" ObjectID="_1430736891" r:id="rId49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3C75A0" w:rsidTr="005B0339"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400" w:dyaOrig="480">
                                            <v:shape id="_x0000_i1047" type="#_x0000_t75" style="width:19.85pt;height:24pt" o:ole="">
                                              <v:imagedata r:id="rId50" o:title=""/>
                                            </v:shape>
                                            <o:OLEObject Type="Embed" ProgID="Equation.DSMT4" ShapeID="_x0000_i1047" DrawAspect="Content" ObjectID="_1430736892" r:id="rId51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580" w:dyaOrig="540">
                                            <v:shape id="_x0000_i1048" type="#_x0000_t75" style="width:29.2pt;height:27.15pt" o:ole="">
                                              <v:imagedata r:id="rId40" o:title=""/>
                                            </v:shape>
                                            <o:OLEObject Type="Embed" ProgID="Equation.DSMT4" ShapeID="_x0000_i1048" DrawAspect="Content" ObjectID="_1430736893" r:id="rId52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360" w:dyaOrig="480">
                                            <v:shape id="_x0000_i1049" type="#_x0000_t75" style="width:18.25pt;height:24pt" o:ole="">
                                              <v:imagedata r:id="rId38" o:title=""/>
                                            </v:shape>
                                            <o:OLEObject Type="Embed" ProgID="Equation.DSMT4" ShapeID="_x0000_i1049" DrawAspect="Content" ObjectID="_1430736894" r:id="rId5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4A3291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4A3291">
                                          <w:rPr>
                                            <w:position w:val="-8"/>
                                            <w:sz w:val="20"/>
                                            <w:szCs w:val="20"/>
                                          </w:rPr>
                                          <w:object w:dxaOrig="360" w:dyaOrig="360">
                                            <v:shape id="_x0000_i1240" type="#_x0000_t75" style="width:18.25pt;height:18.25pt" o:ole="">
                                              <v:imagedata r:id="rId54" o:title=""/>
                                            </v:shape>
                                            <o:OLEObject Type="Embed" ProgID="Equation.DSMT4" ShapeID="_x0000_i1240" DrawAspect="Content" ObjectID="_1430736895" r:id="rId55"/>
                                          </w:object>
                                        </w:r>
                                        <w:r>
                                          <w:rPr>
                                            <w:position w:val="-8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="003C75A0"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</w:tr>
                                  <w:tr w:rsidR="003C75A0" w:rsidTr="005B0339"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18"/>
                                            <w:sz w:val="20"/>
                                            <w:szCs w:val="20"/>
                                          </w:rPr>
                                          <w:object w:dxaOrig="400" w:dyaOrig="480">
                                            <v:shape id="_x0000_i1051" type="#_x0000_t75" style="width:19.85pt;height:24pt" o:ole="">
                                              <v:imagedata r:id="rId56" o:title=""/>
                                            </v:shape>
                                            <o:OLEObject Type="Embed" ProgID="Equation.DSMT4" ShapeID="_x0000_i1051" DrawAspect="Content" ObjectID="_1430736896" r:id="rId57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4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4"/>
                                            <w:sz w:val="20"/>
                                            <w:szCs w:val="20"/>
                                          </w:rPr>
                                          <w:object w:dxaOrig="139" w:dyaOrig="260">
                                            <v:shape id="_x0000_i1052" type="#_x0000_t75" style="width:6.8pt;height:13.05pt" o:ole="">
                                              <v:imagedata r:id="rId32" o:title=""/>
                                            </v:shape>
                                            <o:OLEObject Type="Embed" ProgID="Equation.DSMT4" ShapeID="_x0000_i1052" DrawAspect="Content" ObjectID="_1430736897" r:id="rId58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5B0339">
                                          <w:rPr>
                                            <w:position w:val="-6"/>
                                            <w:sz w:val="20"/>
                                            <w:szCs w:val="20"/>
                                          </w:rPr>
                                          <w:object w:dxaOrig="200" w:dyaOrig="279">
                                            <v:shape id="_x0000_i1053" type="#_x0000_t75" style="width:9.9pt;height:14.1pt" o:ole="">
                                              <v:imagedata r:id="rId30" o:title=""/>
                                            </v:shape>
                                            <o:OLEObject Type="Embed" ProgID="Equation.DSMT4" ShapeID="_x0000_i1053" DrawAspect="Content" ObjectID="_1430736898" r:id="rId59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305" w:type="dxa"/>
                                      </w:tcPr>
                                      <w:p w:rsidR="003C75A0" w:rsidRDefault="003C75A0" w:rsidP="005B0339">
                                        <w:pPr>
                                          <w:jc w:val="center"/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E92599">
                                          <w:rPr>
                                            <w:position w:val="-4"/>
                                            <w:sz w:val="20"/>
                                            <w:szCs w:val="20"/>
                                          </w:rPr>
                                          <w:object w:dxaOrig="240" w:dyaOrig="200">
                                            <v:shape id="_x0000_i1054" type="#_x0000_t75" style="width:12pt;height:9.9pt" o:ole="">
                                              <v:imagedata r:id="rId60" o:title=""/>
                                            </v:shape>
                                            <o:OLEObject Type="Embed" ProgID="Equation.DSMT4" ShapeID="_x0000_i1054" DrawAspect="Content" ObjectID="_1430736899" r:id="rId61"/>
                                          </w:object>
                                        </w: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</w:tr>
                                </w:tbl>
                                <w:p w:rsidR="003C75A0" w:rsidRPr="005B0339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.75pt;margin-top:69.4pt;width:275.25pt;height:17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">
                      <v:textbox>
                        <w:txbxContent>
                          <w:p w:rsidR="003C75A0" w:rsidRPr="00E92599" w:rsidRDefault="003C75A0" w:rsidP="005B0339">
                            <w:pPr>
                              <w:jc w:val="center"/>
                              <w:rPr>
                                <w:szCs w:val="24"/>
                              </w:rPr>
                            </w:pPr>
                            <w:r w:rsidRPr="00E92599">
                              <w:rPr>
                                <w:position w:val="-4"/>
                                <w:szCs w:val="24"/>
                              </w:rPr>
                              <w:object w:dxaOrig="180" w:dyaOrig="279">
                                <v:shape id="_x0000_i1029" type="#_x0000_t75" style="width:8.85pt;height:14.1pt" o:ole="">
                                  <v:imagedata r:id="rId17" o:title=""/>
                                </v:shape>
                                <o:OLEObject Type="Embed" ProgID="Equation.DSMT4" ShapeID="_x0000_i1029" DrawAspect="Content" ObjectID="_1430736874" r:id="rId62"/>
                              </w:object>
                            </w:r>
                            <w:r w:rsidRPr="00E92599">
                              <w:rPr>
                                <w:szCs w:val="24"/>
                              </w:rPr>
                              <w:t xml:space="preserve"> </w:t>
                            </w:r>
                            <w:r w:rsidRPr="00E92599">
                              <w:rPr>
                                <w:b/>
                                <w:szCs w:val="24"/>
                              </w:rPr>
                              <w:t>Trig Values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304"/>
                              <w:gridCol w:w="1304"/>
                              <w:gridCol w:w="1305"/>
                              <w:gridCol w:w="1305"/>
                            </w:tblGrid>
                            <w:tr w:rsidR="003C75A0" w:rsidTr="005B0339">
                              <w:tc>
                                <w:tcPr>
                                  <w:tcW w:w="1304" w:type="dxa"/>
                                </w:tcPr>
                                <w:p w:rsidR="003C75A0" w:rsidRPr="00E92599" w:rsidRDefault="003C75A0" w:rsidP="005B0339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E92599">
                                    <w:rPr>
                                      <w:position w:val="-6"/>
                                      <w:szCs w:val="24"/>
                                    </w:rPr>
                                    <w:object w:dxaOrig="200" w:dyaOrig="279">
                                      <v:shape id="_x0000_i1030" type="#_x0000_t75" style="width:9.9pt;height:14.1pt" o:ole="">
                                        <v:imagedata r:id="rId19" o:title=""/>
                                      </v:shape>
                                      <o:OLEObject Type="Embed" ProgID="Equation.DSMT4" ShapeID="_x0000_i1030" DrawAspect="Content" ObjectID="_1430736875" r:id="rId63"/>
                                    </w:object>
                                  </w:r>
                                  <w:r w:rsidRPr="00E92599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</w:tcPr>
                                <w:p w:rsidR="003C75A0" w:rsidRPr="00E92599" w:rsidRDefault="003C75A0" w:rsidP="005B0339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E92599">
                                    <w:rPr>
                                      <w:position w:val="-6"/>
                                      <w:szCs w:val="24"/>
                                    </w:rPr>
                                    <w:object w:dxaOrig="520" w:dyaOrig="279">
                                      <v:shape id="_x0000_i1031" type="#_x0000_t75" style="width:26.1pt;height:14.1pt" o:ole="">
                                        <v:imagedata r:id="rId21" o:title=""/>
                                      </v:shape>
                                      <o:OLEObject Type="Embed" ProgID="Equation.DSMT4" ShapeID="_x0000_i1031" DrawAspect="Content" ObjectID="_1430736876" r:id="rId64"/>
                                    </w:object>
                                  </w:r>
                                  <w:r w:rsidRPr="00E92599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Pr="00E92599" w:rsidRDefault="003C75A0" w:rsidP="005B0339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E92599">
                                    <w:rPr>
                                      <w:position w:val="-6"/>
                                      <w:szCs w:val="24"/>
                                    </w:rPr>
                                    <w:object w:dxaOrig="560" w:dyaOrig="279">
                                      <v:shape id="_x0000_i1032" type="#_x0000_t75" style="width:28.15pt;height:14.1pt" o:ole="">
                                        <v:imagedata r:id="rId23" o:title=""/>
                                      </v:shape>
                                      <o:OLEObject Type="Embed" ProgID="Equation.DSMT4" ShapeID="_x0000_i1032" DrawAspect="Content" ObjectID="_1430736877" r:id="rId65"/>
                                    </w:object>
                                  </w:r>
                                  <w:r w:rsidRPr="00E92599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Pr="00E92599" w:rsidRDefault="003C75A0" w:rsidP="005B0339">
                                  <w:pPr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E92599">
                                    <w:rPr>
                                      <w:position w:val="-6"/>
                                      <w:szCs w:val="24"/>
                                    </w:rPr>
                                    <w:object w:dxaOrig="540" w:dyaOrig="279">
                                      <v:shape id="_x0000_i1033" type="#_x0000_t75" style="width:27.15pt;height:14.1pt" o:ole="">
                                        <v:imagedata r:id="rId25" o:title=""/>
                                      </v:shape>
                                      <o:OLEObject Type="Embed" ProgID="Equation.DSMT4" ShapeID="_x0000_i1033" DrawAspect="Content" ObjectID="_1430736878" r:id="rId66"/>
                                    </w:object>
                                  </w:r>
                                  <w:r w:rsidRPr="00E92599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  <w:r w:rsidRPr="00E92599">
                                    <w:rPr>
                                      <w:position w:val="-4"/>
                                      <w:szCs w:val="24"/>
                                    </w:rPr>
                                    <w:object w:dxaOrig="180" w:dyaOrig="279">
                                      <v:shape id="_x0000_i1034" type="#_x0000_t75" style="width:8.85pt;height:14.1pt" o:ole="">
                                        <v:imagedata r:id="rId17" o:title=""/>
                                      </v:shape>
                                      <o:OLEObject Type="Embed" ProgID="Equation.DSMT4" ShapeID="_x0000_i1034" DrawAspect="Content" ObjectID="_1430736879" r:id="rId67"/>
                                    </w:object>
                                  </w:r>
                                  <w:r w:rsidRPr="00E92599">
                                    <w:rPr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3C75A0" w:rsidTr="005B0339"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6"/>
                                      <w:sz w:val="20"/>
                                      <w:szCs w:val="20"/>
                                    </w:rPr>
                                    <w:object w:dxaOrig="200" w:dyaOrig="279">
                                      <v:shape id="_x0000_i1035" type="#_x0000_t75" style="width:9.9pt;height:14.1pt" o:ole="">
                                        <v:imagedata r:id="rId28" o:title=""/>
                                      </v:shape>
                                      <o:OLEObject Type="Embed" ProgID="Equation.DSMT4" ShapeID="_x0000_i1035" DrawAspect="Content" ObjectID="_1430736880" r:id="rId68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6"/>
                                      <w:sz w:val="20"/>
                                      <w:szCs w:val="20"/>
                                    </w:rPr>
                                    <w:object w:dxaOrig="200" w:dyaOrig="279">
                                      <v:shape id="_x0000_i1036" type="#_x0000_t75" style="width:9.9pt;height:14.1pt" o:ole="">
                                        <v:imagedata r:id="rId30" o:title=""/>
                                      </v:shape>
                                      <o:OLEObject Type="Embed" ProgID="Equation.DSMT4" ShapeID="_x0000_i1036" DrawAspect="Content" ObjectID="_1430736881" r:id="rId69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4"/>
                                      <w:sz w:val="20"/>
                                      <w:szCs w:val="20"/>
                                    </w:rPr>
                                    <w:object w:dxaOrig="139" w:dyaOrig="260">
                                      <v:shape id="_x0000_i1037" type="#_x0000_t75" style="width:6.8pt;height:13.05pt" o:ole="">
                                        <v:imagedata r:id="rId32" o:title=""/>
                                      </v:shape>
                                      <o:OLEObject Type="Embed" ProgID="Equation.DSMT4" ShapeID="_x0000_i1037" DrawAspect="Content" ObjectID="_1430736882" r:id="rId70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6"/>
                                      <w:sz w:val="20"/>
                                      <w:szCs w:val="20"/>
                                    </w:rPr>
                                    <w:object w:dxaOrig="200" w:dyaOrig="279">
                                      <v:shape id="_x0000_i1038" type="#_x0000_t75" style="width:9.9pt;height:14.1pt" o:ole="">
                                        <v:imagedata r:id="rId34" o:title=""/>
                                      </v:shape>
                                      <o:OLEObject Type="Embed" ProgID="Equation.DSMT4" ShapeID="_x0000_i1038" DrawAspect="Content" ObjectID="_1430736883" r:id="rId71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3C75A0" w:rsidTr="005B0339"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400" w:dyaOrig="480">
                                      <v:shape id="_x0000_i1039" type="#_x0000_t75" style="width:19.85pt;height:24pt" o:ole="">
                                        <v:imagedata r:id="rId36" o:title=""/>
                                      </v:shape>
                                      <o:OLEObject Type="Embed" ProgID="Equation.DSMT4" ShapeID="_x0000_i1039" DrawAspect="Content" ObjectID="_1430736884" r:id="rId72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360" w:dyaOrig="480">
                                      <v:shape id="_x0000_i1040" type="#_x0000_t75" style="width:18.25pt;height:24pt" o:ole="">
                                        <v:imagedata r:id="rId38" o:title=""/>
                                      </v:shape>
                                      <o:OLEObject Type="Embed" ProgID="Equation.DSMT4" ShapeID="_x0000_i1040" DrawAspect="Content" ObjectID="_1430736885" r:id="rId73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580" w:dyaOrig="540">
                                      <v:shape id="_x0000_i1041" type="#_x0000_t75" style="width:29.2pt;height:27.15pt" o:ole="">
                                        <v:imagedata r:id="rId40" o:title=""/>
                                      </v:shape>
                                      <o:OLEObject Type="Embed" ProgID="Equation.DSMT4" ShapeID="_x0000_i1041" DrawAspect="Content" ObjectID="_1430736886" r:id="rId74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24"/>
                                      <w:sz w:val="20"/>
                                      <w:szCs w:val="20"/>
                                    </w:rPr>
                                    <w:object w:dxaOrig="400" w:dyaOrig="680">
                                      <v:shape id="_x0000_i1042" type="#_x0000_t75" style="width:19.85pt;height:33.9pt" o:ole="">
                                        <v:imagedata r:id="rId42" o:title=""/>
                                      </v:shape>
                                      <o:OLEObject Type="Embed" ProgID="Equation.DSMT4" ShapeID="_x0000_i1042" DrawAspect="Content" ObjectID="_1430736887" r:id="rId75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3C75A0" w:rsidTr="005B0339"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400" w:dyaOrig="480">
                                      <v:shape id="_x0000_i1043" type="#_x0000_t75" style="width:19.85pt;height:24pt" o:ole="">
                                        <v:imagedata r:id="rId44" o:title=""/>
                                      </v:shape>
                                      <o:OLEObject Type="Embed" ProgID="Equation.DSMT4" ShapeID="_x0000_i1043" DrawAspect="Content" ObjectID="_1430736888" r:id="rId76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580" w:dyaOrig="540">
                                      <v:shape id="_x0000_i1044" type="#_x0000_t75" style="width:29.2pt;height:27.15pt" o:ole="">
                                        <v:imagedata r:id="rId46" o:title=""/>
                                      </v:shape>
                                      <o:OLEObject Type="Embed" ProgID="Equation.DSMT4" ShapeID="_x0000_i1044" DrawAspect="Content" ObjectID="_1430736889" r:id="rId77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580" w:dyaOrig="540">
                                      <v:shape id="_x0000_i1045" type="#_x0000_t75" style="width:29.2pt;height:27.15pt" o:ole="">
                                        <v:imagedata r:id="rId46" o:title=""/>
                                      </v:shape>
                                      <o:OLEObject Type="Embed" ProgID="Equation.DSMT4" ShapeID="_x0000_i1045" DrawAspect="Content" ObjectID="_1430736890" r:id="rId7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4"/>
                                      <w:sz w:val="20"/>
                                      <w:szCs w:val="20"/>
                                    </w:rPr>
                                    <w:object w:dxaOrig="139" w:dyaOrig="260">
                                      <v:shape id="_x0000_i1046" type="#_x0000_t75" style="width:6.8pt;height:13.05pt" o:ole="">
                                        <v:imagedata r:id="rId32" o:title=""/>
                                      </v:shape>
                                      <o:OLEObject Type="Embed" ProgID="Equation.DSMT4" ShapeID="_x0000_i1046" DrawAspect="Content" ObjectID="_1430736891" r:id="rId79"/>
                                    </w:object>
                                  </w:r>
                                </w:p>
                              </w:tc>
                            </w:tr>
                            <w:tr w:rsidR="003C75A0" w:rsidTr="005B0339"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400" w:dyaOrig="480">
                                      <v:shape id="_x0000_i1047" type="#_x0000_t75" style="width:19.85pt;height:24pt" o:ole="">
                                        <v:imagedata r:id="rId50" o:title=""/>
                                      </v:shape>
                                      <o:OLEObject Type="Embed" ProgID="Equation.DSMT4" ShapeID="_x0000_i1047" DrawAspect="Content" ObjectID="_1430736892" r:id="rId80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580" w:dyaOrig="540">
                                      <v:shape id="_x0000_i1048" type="#_x0000_t75" style="width:29.2pt;height:27.15pt" o:ole="">
                                        <v:imagedata r:id="rId40" o:title=""/>
                                      </v:shape>
                                      <o:OLEObject Type="Embed" ProgID="Equation.DSMT4" ShapeID="_x0000_i1048" DrawAspect="Content" ObjectID="_1430736893" r:id="rId8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360" w:dyaOrig="480">
                                      <v:shape id="_x0000_i1049" type="#_x0000_t75" style="width:18.25pt;height:24pt" o:ole="">
                                        <v:imagedata r:id="rId38" o:title=""/>
                                      </v:shape>
                                      <o:OLEObject Type="Embed" ProgID="Equation.DSMT4" ShapeID="_x0000_i1049" DrawAspect="Content" ObjectID="_1430736894" r:id="rId8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4A3291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4A3291">
                                    <w:rPr>
                                      <w:position w:val="-8"/>
                                      <w:sz w:val="20"/>
                                      <w:szCs w:val="20"/>
                                    </w:rPr>
                                    <w:object w:dxaOrig="360" w:dyaOrig="360">
                                      <v:shape id="_x0000_i1240" type="#_x0000_t75" style="width:18.25pt;height:18.25pt" o:ole="">
                                        <v:imagedata r:id="rId54" o:title=""/>
                                      </v:shape>
                                      <o:OLEObject Type="Embed" ProgID="Equation.DSMT4" ShapeID="_x0000_i1240" DrawAspect="Content" ObjectID="_1430736895" r:id="rId83"/>
                                    </w:object>
                                  </w:r>
                                  <w:r>
                                    <w:rPr>
                                      <w:position w:val="-8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="003C75A0"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3C75A0" w:rsidTr="005B0339"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18"/>
                                      <w:sz w:val="20"/>
                                      <w:szCs w:val="20"/>
                                    </w:rPr>
                                    <w:object w:dxaOrig="400" w:dyaOrig="480">
                                      <v:shape id="_x0000_i1051" type="#_x0000_t75" style="width:19.85pt;height:24pt" o:ole="">
                                        <v:imagedata r:id="rId56" o:title=""/>
                                      </v:shape>
                                      <o:OLEObject Type="Embed" ProgID="Equation.DSMT4" ShapeID="_x0000_i1051" DrawAspect="Content" ObjectID="_1430736896" r:id="rId84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4"/>
                                      <w:sz w:val="20"/>
                                      <w:szCs w:val="20"/>
                                    </w:rPr>
                                    <w:object w:dxaOrig="139" w:dyaOrig="260">
                                      <v:shape id="_x0000_i1052" type="#_x0000_t75" style="width:6.8pt;height:13.05pt" o:ole="">
                                        <v:imagedata r:id="rId32" o:title=""/>
                                      </v:shape>
                                      <o:OLEObject Type="Embed" ProgID="Equation.DSMT4" ShapeID="_x0000_i1052" DrawAspect="Content" ObjectID="_1430736897" r:id="rId8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0339">
                                    <w:rPr>
                                      <w:position w:val="-6"/>
                                      <w:sz w:val="20"/>
                                      <w:szCs w:val="20"/>
                                    </w:rPr>
                                    <w:object w:dxaOrig="200" w:dyaOrig="279">
                                      <v:shape id="_x0000_i1053" type="#_x0000_t75" style="width:9.9pt;height:14.1pt" o:ole="">
                                        <v:imagedata r:id="rId30" o:title=""/>
                                      </v:shape>
                                      <o:OLEObject Type="Embed" ProgID="Equation.DSMT4" ShapeID="_x0000_i1053" DrawAspect="Content" ObjectID="_1430736898" r:id="rId8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305" w:type="dxa"/>
                                </w:tcPr>
                                <w:p w:rsidR="003C75A0" w:rsidRDefault="003C75A0" w:rsidP="005B0339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E92599">
                                    <w:rPr>
                                      <w:position w:val="-4"/>
                                      <w:sz w:val="20"/>
                                      <w:szCs w:val="20"/>
                                    </w:rPr>
                                    <w:object w:dxaOrig="240" w:dyaOrig="200">
                                      <v:shape id="_x0000_i1054" type="#_x0000_t75" style="width:12pt;height:9.9pt" o:ole="">
                                        <v:imagedata r:id="rId60" o:title=""/>
                                      </v:shape>
                                      <o:OLEObject Type="Embed" ProgID="Equation.DSMT4" ShapeID="_x0000_i1054" DrawAspect="Content" ObjectID="_1430736899" r:id="rId87"/>
                                    </w:objec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</w:tbl>
                          <w:p w:rsidR="003C75A0" w:rsidRPr="005B0339" w:rsidRDefault="003C75A0" w:rsidP="005B0339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0"/>
                <w:szCs w:val="20"/>
              </w:rPr>
              <w:t>____</w:t>
            </w:r>
            <w:bookmarkStart w:id="0" w:name="_GoBack"/>
            <w:bookmarkEnd w:id="0"/>
            <w:r>
              <w:rPr>
                <w:sz w:val="20"/>
                <w:szCs w:val="20"/>
              </w:rPr>
              <w:t>______________________________________________</w:t>
            </w:r>
          </w:p>
        </w:tc>
        <w:tc>
          <w:tcPr>
            <w:tcW w:w="3690" w:type="dxa"/>
          </w:tcPr>
          <w:p w:rsidR="004A0AF2" w:rsidRDefault="004A0AF2" w:rsidP="004A0AF2">
            <w:pPr>
              <w:rPr>
                <w:szCs w:val="24"/>
              </w:rPr>
            </w:pPr>
            <w:r w:rsidRPr="004A0AF2">
              <w:rPr>
                <w:position w:val="-132"/>
                <w:szCs w:val="24"/>
              </w:rPr>
              <w:object w:dxaOrig="2380" w:dyaOrig="2760">
                <v:shape id="_x0000_i1055" type="#_x0000_t75" style="width:118.95pt;height:138.25pt" o:ole="">
                  <v:imagedata r:id="rId88" o:title=""/>
                </v:shape>
                <o:OLEObject Type="Embed" ProgID="Equation.DSMT4" ShapeID="_x0000_i1055" DrawAspect="Content" ObjectID="_1430736852" r:id="rId89"/>
              </w:object>
            </w:r>
            <w:r>
              <w:rPr>
                <w:szCs w:val="24"/>
              </w:rPr>
              <w:t xml:space="preserve"> </w:t>
            </w:r>
          </w:p>
          <w:p w:rsidR="005B0339" w:rsidRDefault="005B0339" w:rsidP="004A0AF2">
            <w:pPr>
              <w:rPr>
                <w:szCs w:val="24"/>
              </w:rPr>
            </w:pPr>
            <w:r w:rsidRPr="005B0339">
              <w:rPr>
                <w:position w:val="-140"/>
                <w:szCs w:val="24"/>
              </w:rPr>
              <w:object w:dxaOrig="1719" w:dyaOrig="2439">
                <v:shape id="_x0000_i1056" type="#_x0000_t75" style="width:86.1pt;height:122.1pt" o:ole="">
                  <v:imagedata r:id="rId90" o:title=""/>
                </v:shape>
                <o:OLEObject Type="Embed" ProgID="Equation.DSMT4" ShapeID="_x0000_i1056" DrawAspect="Content" ObjectID="_1430736853" r:id="rId91"/>
              </w:object>
            </w:r>
            <w:r>
              <w:rPr>
                <w:szCs w:val="24"/>
              </w:rPr>
              <w:t xml:space="preserve"> </w:t>
            </w:r>
          </w:p>
          <w:p w:rsidR="005B0339" w:rsidRDefault="005B0339" w:rsidP="004A0AF2">
            <w:pPr>
              <w:rPr>
                <w:szCs w:val="24"/>
              </w:rPr>
            </w:pPr>
            <w:r w:rsidRPr="005B0339">
              <w:rPr>
                <w:position w:val="-100"/>
                <w:szCs w:val="24"/>
              </w:rPr>
              <w:object w:dxaOrig="1800" w:dyaOrig="2120">
                <v:shape id="_x0000_i1057" type="#_x0000_t75" style="width:90.25pt;height:105.9pt" o:ole="">
                  <v:imagedata r:id="rId92" o:title=""/>
                </v:shape>
                <o:OLEObject Type="Embed" ProgID="Equation.DSMT4" ShapeID="_x0000_i1057" DrawAspect="Content" ObjectID="_1430736854" r:id="rId93"/>
              </w:object>
            </w:r>
            <w:r>
              <w:rPr>
                <w:szCs w:val="24"/>
              </w:rPr>
              <w:t xml:space="preserve"> </w:t>
            </w:r>
          </w:p>
          <w:p w:rsidR="004A0AF2" w:rsidRDefault="004A0AF2" w:rsidP="004A0AF2">
            <w:pPr>
              <w:rPr>
                <w:szCs w:val="24"/>
              </w:rPr>
            </w:pPr>
          </w:p>
        </w:tc>
      </w:tr>
    </w:tbl>
    <w:p w:rsidR="00E92599" w:rsidRDefault="00E92599" w:rsidP="004A0AF2">
      <w:pPr>
        <w:rPr>
          <w:szCs w:val="24"/>
        </w:rPr>
      </w:pPr>
    </w:p>
    <w:p w:rsidR="00E92599" w:rsidRDefault="00E92599">
      <w:pPr>
        <w:rPr>
          <w:szCs w:val="24"/>
        </w:rPr>
      </w:pPr>
      <w:r>
        <w:rPr>
          <w:szCs w:val="24"/>
        </w:rPr>
        <w:br w:type="page"/>
      </w:r>
    </w:p>
    <w:p w:rsidR="004A0AF2" w:rsidRPr="00DA6450" w:rsidRDefault="00E92599" w:rsidP="00E92599">
      <w:pPr>
        <w:jc w:val="center"/>
        <w:rPr>
          <w:b/>
          <w:sz w:val="28"/>
          <w:szCs w:val="28"/>
        </w:rPr>
      </w:pPr>
      <w:r w:rsidRPr="00DA6450">
        <w:rPr>
          <w:b/>
          <w:sz w:val="28"/>
          <w:szCs w:val="28"/>
        </w:rPr>
        <w:lastRenderedPageBreak/>
        <w:t>Differential Calculus Formulas and Rules</w:t>
      </w:r>
    </w:p>
    <w:p w:rsidR="00E92599" w:rsidRDefault="00E92599" w:rsidP="00E92599">
      <w:pPr>
        <w:tabs>
          <w:tab w:val="left" w:pos="3060"/>
          <w:tab w:val="left" w:pos="6120"/>
        </w:tabs>
        <w:rPr>
          <w:szCs w:val="24"/>
        </w:rPr>
      </w:pPr>
    </w:p>
    <w:p w:rsidR="00E92599" w:rsidRDefault="00387288" w:rsidP="00387288">
      <w:pPr>
        <w:tabs>
          <w:tab w:val="left" w:pos="3060"/>
          <w:tab w:val="left" w:pos="6300"/>
        </w:tabs>
        <w:rPr>
          <w:szCs w:val="24"/>
        </w:rPr>
      </w:pPr>
      <w:r w:rsidRPr="00387288">
        <w:rPr>
          <w:position w:val="-218"/>
          <w:szCs w:val="24"/>
        </w:rPr>
        <w:object w:dxaOrig="2360" w:dyaOrig="4500">
          <v:shape id="_x0000_i1058" type="#_x0000_t75" style="width:117.9pt;height:224.85pt" o:ole="">
            <v:imagedata r:id="rId94" o:title=""/>
          </v:shape>
          <o:OLEObject Type="Embed" ProgID="Equation.DSMT4" ShapeID="_x0000_i1058" DrawAspect="Content" ObjectID="_1430736855" r:id="rId95"/>
        </w:object>
      </w:r>
      <w:r w:rsidR="00E92599">
        <w:rPr>
          <w:szCs w:val="24"/>
        </w:rPr>
        <w:t xml:space="preserve"> </w:t>
      </w:r>
      <w:r>
        <w:rPr>
          <w:szCs w:val="24"/>
        </w:rPr>
        <w:tab/>
      </w:r>
      <w:r w:rsidRPr="00387288">
        <w:rPr>
          <w:position w:val="-218"/>
          <w:szCs w:val="24"/>
        </w:rPr>
        <w:object w:dxaOrig="2980" w:dyaOrig="4560">
          <v:shape id="_x0000_i1059" type="#_x0000_t75" style="width:149.2pt;height:228pt" o:ole="">
            <v:imagedata r:id="rId96" o:title=""/>
          </v:shape>
          <o:OLEObject Type="Embed" ProgID="Equation.DSMT4" ShapeID="_x0000_i1059" DrawAspect="Content" ObjectID="_1430736856" r:id="rId97"/>
        </w:object>
      </w:r>
      <w:r>
        <w:rPr>
          <w:szCs w:val="24"/>
        </w:rPr>
        <w:t xml:space="preserve"> </w:t>
      </w:r>
      <w:r>
        <w:rPr>
          <w:szCs w:val="24"/>
        </w:rPr>
        <w:tab/>
      </w:r>
      <w:r w:rsidRPr="00387288">
        <w:rPr>
          <w:position w:val="-206"/>
          <w:szCs w:val="24"/>
        </w:rPr>
        <w:object w:dxaOrig="2580" w:dyaOrig="4239">
          <v:shape id="_x0000_i1060" type="#_x0000_t75" style="width:128.85pt;height:211.85pt" o:ole="">
            <v:imagedata r:id="rId98" o:title=""/>
          </v:shape>
          <o:OLEObject Type="Embed" ProgID="Equation.DSMT4" ShapeID="_x0000_i1060" DrawAspect="Content" ObjectID="_1430736857" r:id="rId99"/>
        </w:object>
      </w:r>
      <w:r>
        <w:rPr>
          <w:szCs w:val="24"/>
        </w:rPr>
        <w:t xml:space="preserve"> </w:t>
      </w:r>
    </w:p>
    <w:p w:rsidR="00352A41" w:rsidRDefault="00352A41" w:rsidP="00387288">
      <w:pPr>
        <w:tabs>
          <w:tab w:val="left" w:pos="3060"/>
          <w:tab w:val="left" w:pos="6300"/>
        </w:tabs>
        <w:rPr>
          <w:szCs w:val="24"/>
        </w:rPr>
      </w:pPr>
    </w:p>
    <w:p w:rsidR="00352A41" w:rsidRPr="00E92599" w:rsidRDefault="00352A41" w:rsidP="00387288">
      <w:pPr>
        <w:tabs>
          <w:tab w:val="left" w:pos="3060"/>
          <w:tab w:val="left" w:pos="6300"/>
        </w:tabs>
        <w:rPr>
          <w:szCs w:val="24"/>
        </w:rPr>
      </w:pPr>
    </w:p>
    <w:p w:rsidR="00352A41" w:rsidRDefault="00387288" w:rsidP="00E92599">
      <w:pPr>
        <w:jc w:val="center"/>
        <w:rPr>
          <w:b/>
          <w:szCs w:val="24"/>
        </w:rPr>
      </w:pPr>
      <w:r w:rsidRPr="00387288"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9CF0C4" wp14:editId="5FCD5855">
                <wp:simplePos x="0" y="0"/>
                <wp:positionH relativeFrom="column">
                  <wp:posOffset>28575</wp:posOffset>
                </wp:positionH>
                <wp:positionV relativeFrom="paragraph">
                  <wp:posOffset>78105</wp:posOffset>
                </wp:positionV>
                <wp:extent cx="6096000" cy="2590800"/>
                <wp:effectExtent l="0" t="0" r="19050" b="1905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6000" cy="259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75A0" w:rsidRDefault="003C75A0" w:rsidP="00352A41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</w:rPr>
                              <w:t>Applications of the first and second derivative</w:t>
                            </w:r>
                          </w:p>
                          <w:p w:rsidR="003C75A0" w:rsidRPr="00352A41" w:rsidRDefault="003C75A0" w:rsidP="00352A41">
                            <w:pPr>
                              <w:rPr>
                                <w:szCs w:val="24"/>
                              </w:rPr>
                            </w:pPr>
                            <w:r w:rsidRPr="00352A41">
                              <w:rPr>
                                <w:szCs w:val="24"/>
                              </w:rPr>
                              <w:t>Curve Sketching</w:t>
                            </w:r>
                          </w:p>
                          <w:p w:rsidR="003C75A0" w:rsidRPr="00352A41" w:rsidRDefault="003C75A0" w:rsidP="00352A4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szCs w:val="24"/>
                              </w:rPr>
                            </w:pPr>
                            <w:r w:rsidRPr="00352A41">
                              <w:rPr>
                                <w:szCs w:val="24"/>
                              </w:rPr>
                              <w:t xml:space="preserve">To find a critical value, set </w:t>
                            </w:r>
                            <w:r w:rsidRPr="00352A41">
                              <w:rPr>
                                <w:position w:val="-10"/>
                                <w:szCs w:val="24"/>
                              </w:rPr>
                              <w:object w:dxaOrig="940" w:dyaOrig="320">
                                <v:shape id="_x0000_i1061" type="#_x0000_t75" style="width:46.95pt;height:16.15pt" o:ole="">
                                  <v:imagedata r:id="rId100" o:title=""/>
                                </v:shape>
                                <o:OLEObject Type="Embed" ProgID="Equation.DSMT4" ShapeID="_x0000_i1061" DrawAspect="Content" ObjectID="_1430736900" r:id="rId101"/>
                              </w:object>
                            </w:r>
                            <w:r w:rsidRPr="00352A41">
                              <w:rPr>
                                <w:szCs w:val="24"/>
                              </w:rPr>
                              <w:t xml:space="preserve"> or undefined</w:t>
                            </w:r>
                          </w:p>
                          <w:p w:rsidR="003C75A0" w:rsidRPr="00352A41" w:rsidRDefault="003C75A0" w:rsidP="00352A4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szCs w:val="24"/>
                              </w:rPr>
                            </w:pPr>
                            <w:r w:rsidRPr="00352A41">
                              <w:rPr>
                                <w:szCs w:val="24"/>
                              </w:rPr>
                              <w:t>Use a sign chart to determine if the function has a relative extrema.  Make sure you write sentences summarizing the results.</w:t>
                            </w:r>
                          </w:p>
                          <w:p w:rsidR="003C75A0" w:rsidRPr="00352A41" w:rsidRDefault="003C75A0" w:rsidP="00352A4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szCs w:val="24"/>
                              </w:rPr>
                            </w:pPr>
                            <w:r w:rsidRPr="00352A41">
                              <w:rPr>
                                <w:szCs w:val="24"/>
                              </w:rPr>
                              <w:t xml:space="preserve">Use can also use the Second Derivative Test to verify extrema.  Suppose that </w:t>
                            </w:r>
                            <w:r w:rsidRPr="00352A41">
                              <w:rPr>
                                <w:position w:val="-12"/>
                                <w:szCs w:val="24"/>
                              </w:rPr>
                              <w:object w:dxaOrig="260" w:dyaOrig="360">
                                <v:shape id="_x0000_i1062" type="#_x0000_t75" style="width:13.05pt;height:18.25pt" o:ole="">
                                  <v:imagedata r:id="rId102" o:title=""/>
                                </v:shape>
                                <o:OLEObject Type="Embed" ProgID="Equation.DSMT4" ShapeID="_x0000_i1062" DrawAspect="Content" ObjectID="_1430736901" r:id="rId103"/>
                              </w:object>
                            </w:r>
                            <w:r w:rsidRPr="00352A41">
                              <w:rPr>
                                <w:szCs w:val="24"/>
                              </w:rPr>
                              <w:t xml:space="preserve"> is a critical value.  If </w:t>
                            </w:r>
                            <w:r w:rsidRPr="00352A41">
                              <w:rPr>
                                <w:position w:val="-14"/>
                                <w:szCs w:val="24"/>
                              </w:rPr>
                              <w:object w:dxaOrig="1160" w:dyaOrig="400">
                                <v:shape id="_x0000_i1063" type="#_x0000_t75" style="width:57.9pt;height:19.85pt" o:ole="">
                                  <v:imagedata r:id="rId104" o:title=""/>
                                </v:shape>
                                <o:OLEObject Type="Embed" ProgID="Equation.DSMT4" ShapeID="_x0000_i1063" DrawAspect="Content" ObjectID="_1430736902" r:id="rId105"/>
                              </w:object>
                            </w:r>
                            <w:r w:rsidRPr="00352A41">
                              <w:rPr>
                                <w:szCs w:val="24"/>
                              </w:rPr>
                              <w:t xml:space="preserve"> then </w:t>
                            </w:r>
                            <w:r w:rsidRPr="00352A41">
                              <w:rPr>
                                <w:position w:val="-12"/>
                                <w:szCs w:val="24"/>
                              </w:rPr>
                              <w:object w:dxaOrig="260" w:dyaOrig="360">
                                <v:shape id="_x0000_i1064" type="#_x0000_t75" style="width:13.05pt;height:18.25pt" o:ole="">
                                  <v:imagedata r:id="rId102" o:title=""/>
                                </v:shape>
                                <o:OLEObject Type="Embed" ProgID="Equation.DSMT4" ShapeID="_x0000_i1064" DrawAspect="Content" ObjectID="_1430736903" r:id="rId106"/>
                              </w:object>
                            </w:r>
                            <w:r w:rsidRPr="00352A41">
                              <w:rPr>
                                <w:szCs w:val="24"/>
                              </w:rPr>
                              <w:t xml:space="preserve">is the </w:t>
                            </w:r>
                            <w:r w:rsidRPr="00352A41">
                              <w:rPr>
                                <w:i/>
                                <w:szCs w:val="24"/>
                              </w:rPr>
                              <w:t>x-</w:t>
                            </w:r>
                            <w:r w:rsidRPr="00352A41">
                              <w:rPr>
                                <w:szCs w:val="24"/>
                              </w:rPr>
                              <w:t xml:space="preserve">coordinate of the relative maximum.  If </w:t>
                            </w:r>
                            <w:r w:rsidRPr="00352A41">
                              <w:rPr>
                                <w:position w:val="-14"/>
                                <w:szCs w:val="24"/>
                              </w:rPr>
                              <w:object w:dxaOrig="1160" w:dyaOrig="400">
                                <v:shape id="_x0000_i1065" type="#_x0000_t75" style="width:57.9pt;height:19.85pt" o:ole="">
                                  <v:imagedata r:id="rId107" o:title=""/>
                                </v:shape>
                                <o:OLEObject Type="Embed" ProgID="Equation.DSMT4" ShapeID="_x0000_i1065" DrawAspect="Content" ObjectID="_1430736904" r:id="rId108"/>
                              </w:object>
                            </w:r>
                            <w:r w:rsidRPr="00352A41">
                              <w:rPr>
                                <w:szCs w:val="24"/>
                              </w:rPr>
                              <w:t xml:space="preserve"> then </w:t>
                            </w:r>
                            <w:r w:rsidRPr="00352A41">
                              <w:rPr>
                                <w:position w:val="-12"/>
                                <w:szCs w:val="24"/>
                              </w:rPr>
                              <w:object w:dxaOrig="260" w:dyaOrig="360">
                                <v:shape id="_x0000_i1066" type="#_x0000_t75" style="width:13.05pt;height:18.25pt" o:ole="">
                                  <v:imagedata r:id="rId102" o:title=""/>
                                </v:shape>
                                <o:OLEObject Type="Embed" ProgID="Equation.DSMT4" ShapeID="_x0000_i1066" DrawAspect="Content" ObjectID="_1430736905" r:id="rId109"/>
                              </w:object>
                            </w:r>
                            <w:r w:rsidRPr="00352A41">
                              <w:rPr>
                                <w:szCs w:val="24"/>
                              </w:rPr>
                              <w:t xml:space="preserve">is the </w:t>
                            </w:r>
                            <w:r w:rsidRPr="00352A41">
                              <w:rPr>
                                <w:i/>
                                <w:szCs w:val="24"/>
                              </w:rPr>
                              <w:t>x-</w:t>
                            </w:r>
                            <w:r w:rsidRPr="00352A41">
                              <w:rPr>
                                <w:szCs w:val="24"/>
                              </w:rPr>
                              <w:t>coordinate of the relative minimum.</w:t>
                            </w:r>
                          </w:p>
                          <w:p w:rsidR="003C75A0" w:rsidRPr="00352A41" w:rsidRDefault="003C75A0" w:rsidP="00352A41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szCs w:val="24"/>
                              </w:rPr>
                            </w:pPr>
                            <w:r w:rsidRPr="00352A41">
                              <w:rPr>
                                <w:szCs w:val="24"/>
                              </w:rPr>
                              <w:t xml:space="preserve">To find points of inflection, set </w:t>
                            </w:r>
                            <w:r w:rsidRPr="00352A41">
                              <w:rPr>
                                <w:position w:val="-10"/>
                                <w:szCs w:val="24"/>
                              </w:rPr>
                              <w:object w:dxaOrig="980" w:dyaOrig="320">
                                <v:shape id="_x0000_i1067" type="#_x0000_t75" style="width:49.05pt;height:16.15pt" o:ole="">
                                  <v:imagedata r:id="rId110" o:title=""/>
                                </v:shape>
                                <o:OLEObject Type="Embed" ProgID="Equation.DSMT4" ShapeID="_x0000_i1067" DrawAspect="Content" ObjectID="_1430736906" r:id="rId111"/>
                              </w:object>
                            </w:r>
                            <w:r w:rsidRPr="00352A41">
                              <w:rPr>
                                <w:szCs w:val="24"/>
                              </w:rPr>
                              <w:t xml:space="preserve"> or undefined.  Then, show that the sign of </w:t>
                            </w:r>
                            <w:r w:rsidRPr="00352A41">
                              <w:rPr>
                                <w:position w:val="-10"/>
                                <w:szCs w:val="24"/>
                              </w:rPr>
                              <w:object w:dxaOrig="620" w:dyaOrig="320">
                                <v:shape id="_x0000_i1068" type="#_x0000_t75" style="width:30.8pt;height:16.15pt" o:ole="">
                                  <v:imagedata r:id="rId112" o:title=""/>
                                </v:shape>
                                <o:OLEObject Type="Embed" ProgID="Equation.DSMT4" ShapeID="_x0000_i1068" DrawAspect="Content" ObjectID="_1430736907" r:id="rId113"/>
                              </w:object>
                            </w:r>
                            <w:r w:rsidRPr="00352A41">
                              <w:rPr>
                                <w:szCs w:val="24"/>
                              </w:rPr>
                              <w:t xml:space="preserve"> changes as </w:t>
                            </w:r>
                            <w:r w:rsidRPr="00352A41">
                              <w:rPr>
                                <w:i/>
                                <w:szCs w:val="24"/>
                              </w:rPr>
                              <w:t>x</w:t>
                            </w:r>
                            <w:r w:rsidRPr="00352A41">
                              <w:rPr>
                                <w:szCs w:val="24"/>
                              </w:rPr>
                              <w:t xml:space="preserve"> passes through that poi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.25pt;margin-top:6.15pt;width:480pt;height:20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">
                <v:textbox>
                  <w:txbxContent>
                    <w:p w:rsidR="003C75A0" w:rsidRDefault="003C75A0" w:rsidP="00352A41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b/>
                        </w:rPr>
                        <w:t>Applications of the first and second derivative</w:t>
                      </w:r>
                    </w:p>
                    <w:p w:rsidR="003C75A0" w:rsidRPr="00352A41" w:rsidRDefault="003C75A0" w:rsidP="00352A41">
                      <w:pPr>
                        <w:rPr>
                          <w:szCs w:val="24"/>
                        </w:rPr>
                      </w:pPr>
                      <w:r w:rsidRPr="00352A41">
                        <w:rPr>
                          <w:szCs w:val="24"/>
                        </w:rPr>
                        <w:t>Curve Sketching</w:t>
                      </w:r>
                    </w:p>
                    <w:p w:rsidR="003C75A0" w:rsidRPr="00352A41" w:rsidRDefault="003C75A0" w:rsidP="00352A4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szCs w:val="24"/>
                        </w:rPr>
                      </w:pPr>
                      <w:r w:rsidRPr="00352A41">
                        <w:rPr>
                          <w:szCs w:val="24"/>
                        </w:rPr>
                        <w:t xml:space="preserve">To find a critical value, set </w:t>
                      </w:r>
                      <w:r w:rsidRPr="00352A41">
                        <w:rPr>
                          <w:position w:val="-10"/>
                          <w:szCs w:val="24"/>
                        </w:rPr>
                        <w:object w:dxaOrig="940" w:dyaOrig="320">
                          <v:shape id="_x0000_i1208" type="#_x0000_t75" style="width:46.95pt;height:16.15pt" o:ole="">
                            <v:imagedata r:id="rId114" o:title=""/>
                          </v:shape>
                          <o:OLEObject Type="Embed" ProgID="Equation.DSMT4" ShapeID="_x0000_i1208" DrawAspect="Content" ObjectID="_1430735507" r:id="rId115"/>
                        </w:object>
                      </w:r>
                      <w:r w:rsidRPr="00352A41">
                        <w:rPr>
                          <w:szCs w:val="24"/>
                        </w:rPr>
                        <w:t xml:space="preserve"> or undefined</w:t>
                      </w:r>
                    </w:p>
                    <w:p w:rsidR="003C75A0" w:rsidRPr="00352A41" w:rsidRDefault="003C75A0" w:rsidP="00352A4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szCs w:val="24"/>
                        </w:rPr>
                      </w:pPr>
                      <w:r w:rsidRPr="00352A41">
                        <w:rPr>
                          <w:szCs w:val="24"/>
                        </w:rPr>
                        <w:t>Use a sign chart to determine if the function has a relative extrema.  Make sure you write sentences summarizing the results.</w:t>
                      </w:r>
                    </w:p>
                    <w:p w:rsidR="003C75A0" w:rsidRPr="00352A41" w:rsidRDefault="003C75A0" w:rsidP="00352A4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szCs w:val="24"/>
                        </w:rPr>
                      </w:pPr>
                      <w:r w:rsidRPr="00352A41">
                        <w:rPr>
                          <w:szCs w:val="24"/>
                        </w:rPr>
                        <w:t xml:space="preserve">Use can also use the Second Derivative Test to verify extrema.  Suppose that </w:t>
                      </w:r>
                      <w:r w:rsidRPr="00352A41">
                        <w:rPr>
                          <w:position w:val="-12"/>
                          <w:szCs w:val="24"/>
                        </w:rPr>
                        <w:object w:dxaOrig="260" w:dyaOrig="360">
                          <v:shape id="_x0000_i1211" type="#_x0000_t75" style="width:13.05pt;height:18.25pt" o:ole="">
                            <v:imagedata r:id="rId116" o:title=""/>
                          </v:shape>
                          <o:OLEObject Type="Embed" ProgID="Equation.DSMT4" ShapeID="_x0000_i1211" DrawAspect="Content" ObjectID="_1430735508" r:id="rId117"/>
                        </w:object>
                      </w:r>
                      <w:r w:rsidRPr="00352A41">
                        <w:rPr>
                          <w:szCs w:val="24"/>
                        </w:rPr>
                        <w:t xml:space="preserve"> is a critical value.  If </w:t>
                      </w:r>
                      <w:r w:rsidRPr="00352A41">
                        <w:rPr>
                          <w:position w:val="-14"/>
                          <w:szCs w:val="24"/>
                        </w:rPr>
                        <w:object w:dxaOrig="1160" w:dyaOrig="400">
                          <v:shape id="_x0000_i1214" type="#_x0000_t75" style="width:57.9pt;height:19.85pt" o:ole="">
                            <v:imagedata r:id="rId118" o:title=""/>
                          </v:shape>
                          <o:OLEObject Type="Embed" ProgID="Equation.DSMT4" ShapeID="_x0000_i1214" DrawAspect="Content" ObjectID="_1430735509" r:id="rId119"/>
                        </w:object>
                      </w:r>
                      <w:r w:rsidRPr="00352A41">
                        <w:rPr>
                          <w:szCs w:val="24"/>
                        </w:rPr>
                        <w:t xml:space="preserve"> then </w:t>
                      </w:r>
                      <w:r w:rsidRPr="00352A41">
                        <w:rPr>
                          <w:position w:val="-12"/>
                          <w:szCs w:val="24"/>
                        </w:rPr>
                        <w:object w:dxaOrig="260" w:dyaOrig="360">
                          <v:shape id="_x0000_i1215" type="#_x0000_t75" style="width:13.05pt;height:18.25pt" o:ole="">
                            <v:imagedata r:id="rId116" o:title=""/>
                          </v:shape>
                          <o:OLEObject Type="Embed" ProgID="Equation.DSMT4" ShapeID="_x0000_i1215" DrawAspect="Content" ObjectID="_1430735510" r:id="rId120"/>
                        </w:object>
                      </w:r>
                      <w:r w:rsidRPr="00352A41">
                        <w:rPr>
                          <w:szCs w:val="24"/>
                        </w:rPr>
                        <w:t xml:space="preserve">is the </w:t>
                      </w:r>
                      <w:r w:rsidRPr="00352A41">
                        <w:rPr>
                          <w:i/>
                          <w:szCs w:val="24"/>
                        </w:rPr>
                        <w:t>x-</w:t>
                      </w:r>
                      <w:r w:rsidRPr="00352A41">
                        <w:rPr>
                          <w:szCs w:val="24"/>
                        </w:rPr>
                        <w:t xml:space="preserve">coordinate of the relative maximum.  If </w:t>
                      </w:r>
                      <w:r w:rsidRPr="00352A41">
                        <w:rPr>
                          <w:position w:val="-14"/>
                          <w:szCs w:val="24"/>
                        </w:rPr>
                        <w:object w:dxaOrig="1160" w:dyaOrig="400">
                          <v:shape id="_x0000_i1219" type="#_x0000_t75" style="width:57.9pt;height:19.85pt" o:ole="">
                            <v:imagedata r:id="rId121" o:title=""/>
                          </v:shape>
                          <o:OLEObject Type="Embed" ProgID="Equation.DSMT4" ShapeID="_x0000_i1219" DrawAspect="Content" ObjectID="_1430735511" r:id="rId122"/>
                        </w:object>
                      </w:r>
                      <w:r w:rsidRPr="00352A41">
                        <w:rPr>
                          <w:szCs w:val="24"/>
                        </w:rPr>
                        <w:t xml:space="preserve"> then </w:t>
                      </w:r>
                      <w:r w:rsidRPr="00352A41">
                        <w:rPr>
                          <w:position w:val="-12"/>
                          <w:szCs w:val="24"/>
                        </w:rPr>
                        <w:object w:dxaOrig="260" w:dyaOrig="360">
                          <v:shape id="_x0000_i1217" type="#_x0000_t75" style="width:13.05pt;height:18.25pt" o:ole="">
                            <v:imagedata r:id="rId116" o:title=""/>
                          </v:shape>
                          <o:OLEObject Type="Embed" ProgID="Equation.DSMT4" ShapeID="_x0000_i1217" DrawAspect="Content" ObjectID="_1430735512" r:id="rId123"/>
                        </w:object>
                      </w:r>
                      <w:r w:rsidRPr="00352A41">
                        <w:rPr>
                          <w:szCs w:val="24"/>
                        </w:rPr>
                        <w:t xml:space="preserve">is the </w:t>
                      </w:r>
                      <w:r w:rsidRPr="00352A41">
                        <w:rPr>
                          <w:i/>
                          <w:szCs w:val="24"/>
                        </w:rPr>
                        <w:t>x-</w:t>
                      </w:r>
                      <w:r w:rsidRPr="00352A41">
                        <w:rPr>
                          <w:szCs w:val="24"/>
                        </w:rPr>
                        <w:t>coordinate of the relative minimum.</w:t>
                      </w:r>
                    </w:p>
                    <w:p w:rsidR="003C75A0" w:rsidRPr="00352A41" w:rsidRDefault="003C75A0" w:rsidP="00352A41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szCs w:val="24"/>
                        </w:rPr>
                      </w:pPr>
                      <w:r w:rsidRPr="00352A41">
                        <w:rPr>
                          <w:szCs w:val="24"/>
                        </w:rPr>
                        <w:t xml:space="preserve">To find points of inflection, set </w:t>
                      </w:r>
                      <w:r w:rsidRPr="00352A41">
                        <w:rPr>
                          <w:position w:val="-10"/>
                          <w:szCs w:val="24"/>
                        </w:rPr>
                        <w:object w:dxaOrig="980" w:dyaOrig="320">
                          <v:shape id="_x0000_i1222" type="#_x0000_t75" style="width:49.05pt;height:16.15pt" o:ole="">
                            <v:imagedata r:id="rId124" o:title=""/>
                          </v:shape>
                          <o:OLEObject Type="Embed" ProgID="Equation.DSMT4" ShapeID="_x0000_i1222" DrawAspect="Content" ObjectID="_1430735513" r:id="rId125"/>
                        </w:object>
                      </w:r>
                      <w:r w:rsidRPr="00352A41">
                        <w:rPr>
                          <w:szCs w:val="24"/>
                        </w:rPr>
                        <w:t xml:space="preserve"> or undefined.  Then, show that the sign of </w:t>
                      </w:r>
                      <w:r w:rsidRPr="00352A41">
                        <w:rPr>
                          <w:position w:val="-10"/>
                          <w:szCs w:val="24"/>
                        </w:rPr>
                        <w:object w:dxaOrig="620" w:dyaOrig="320">
                          <v:shape id="_x0000_i1225" type="#_x0000_t75" style="width:30.8pt;height:16.15pt" o:ole="">
                            <v:imagedata r:id="rId126" o:title=""/>
                          </v:shape>
                          <o:OLEObject Type="Embed" ProgID="Equation.DSMT4" ShapeID="_x0000_i1225" DrawAspect="Content" ObjectID="_1430735514" r:id="rId127"/>
                        </w:object>
                      </w:r>
                      <w:r w:rsidRPr="00352A41">
                        <w:rPr>
                          <w:szCs w:val="24"/>
                        </w:rPr>
                        <w:t xml:space="preserve"> changes as </w:t>
                      </w:r>
                      <w:r w:rsidRPr="00352A41">
                        <w:rPr>
                          <w:i/>
                          <w:szCs w:val="24"/>
                        </w:rPr>
                        <w:t>x</w:t>
                      </w:r>
                      <w:r w:rsidRPr="00352A41">
                        <w:rPr>
                          <w:szCs w:val="24"/>
                        </w:rPr>
                        <w:t xml:space="preserve"> passes through that point.</w:t>
                      </w:r>
                    </w:p>
                  </w:txbxContent>
                </v:textbox>
              </v:shape>
            </w:pict>
          </mc:Fallback>
        </mc:AlternateContent>
      </w:r>
    </w:p>
    <w:p w:rsidR="00352A41" w:rsidRPr="00352A41" w:rsidRDefault="00352A41" w:rsidP="00352A41">
      <w:pPr>
        <w:rPr>
          <w:szCs w:val="24"/>
        </w:rPr>
      </w:pPr>
    </w:p>
    <w:p w:rsidR="00352A41" w:rsidRPr="00352A41" w:rsidRDefault="00352A41" w:rsidP="00352A41">
      <w:pPr>
        <w:rPr>
          <w:szCs w:val="24"/>
        </w:rPr>
      </w:pPr>
    </w:p>
    <w:p w:rsidR="00352A41" w:rsidRPr="00352A41" w:rsidRDefault="00352A41" w:rsidP="00352A41">
      <w:pPr>
        <w:rPr>
          <w:szCs w:val="24"/>
        </w:rPr>
      </w:pPr>
    </w:p>
    <w:p w:rsidR="00352A41" w:rsidRPr="00352A41" w:rsidRDefault="00352A41" w:rsidP="00352A41">
      <w:pPr>
        <w:rPr>
          <w:szCs w:val="24"/>
        </w:rPr>
      </w:pPr>
    </w:p>
    <w:p w:rsidR="00352A41" w:rsidRPr="00352A41" w:rsidRDefault="00352A41" w:rsidP="00352A41">
      <w:pPr>
        <w:rPr>
          <w:szCs w:val="24"/>
        </w:rPr>
      </w:pPr>
    </w:p>
    <w:p w:rsidR="00352A41" w:rsidRPr="00352A41" w:rsidRDefault="00352A41" w:rsidP="00352A41">
      <w:pPr>
        <w:rPr>
          <w:szCs w:val="24"/>
        </w:rPr>
      </w:pPr>
    </w:p>
    <w:p w:rsidR="00352A41" w:rsidRPr="00352A41" w:rsidRDefault="00352A41" w:rsidP="00352A41">
      <w:pPr>
        <w:rPr>
          <w:szCs w:val="24"/>
        </w:rPr>
      </w:pPr>
    </w:p>
    <w:p w:rsidR="00352A41" w:rsidRPr="00352A41" w:rsidRDefault="00352A41" w:rsidP="00352A41">
      <w:pPr>
        <w:rPr>
          <w:szCs w:val="24"/>
        </w:rPr>
      </w:pPr>
    </w:p>
    <w:p w:rsidR="00352A41" w:rsidRDefault="00352A41" w:rsidP="00352A41">
      <w:pPr>
        <w:rPr>
          <w:szCs w:val="24"/>
        </w:rPr>
      </w:pPr>
    </w:p>
    <w:p w:rsidR="00E92599" w:rsidRDefault="00352A41" w:rsidP="00352A41">
      <w:pPr>
        <w:tabs>
          <w:tab w:val="left" w:pos="6930"/>
        </w:tabs>
        <w:rPr>
          <w:szCs w:val="24"/>
        </w:rPr>
      </w:pPr>
      <w:r>
        <w:rPr>
          <w:szCs w:val="24"/>
        </w:rPr>
        <w:tab/>
      </w:r>
    </w:p>
    <w:p w:rsidR="00352A41" w:rsidRDefault="00352A41">
      <w:pPr>
        <w:rPr>
          <w:szCs w:val="24"/>
        </w:rPr>
      </w:pPr>
      <w:r>
        <w:rPr>
          <w:szCs w:val="24"/>
        </w:rPr>
        <w:br w:type="page"/>
      </w:r>
    </w:p>
    <w:p w:rsidR="00352A41" w:rsidRPr="00DA6450" w:rsidRDefault="00352A41" w:rsidP="00352A41">
      <w:pPr>
        <w:tabs>
          <w:tab w:val="left" w:pos="6930"/>
        </w:tabs>
        <w:jc w:val="center"/>
        <w:rPr>
          <w:b/>
          <w:sz w:val="28"/>
          <w:szCs w:val="28"/>
        </w:rPr>
      </w:pPr>
      <w:r w:rsidRPr="00DA6450">
        <w:rPr>
          <w:b/>
          <w:sz w:val="28"/>
          <w:szCs w:val="28"/>
        </w:rPr>
        <w:lastRenderedPageBreak/>
        <w:t>Three Important Theorems</w:t>
      </w:r>
    </w:p>
    <w:p w:rsidR="00D23695" w:rsidRDefault="00352A41" w:rsidP="00352A41">
      <w:pPr>
        <w:tabs>
          <w:tab w:val="left" w:pos="6930"/>
        </w:tabs>
        <w:jc w:val="center"/>
        <w:rPr>
          <w:b/>
          <w:szCs w:val="24"/>
        </w:rPr>
      </w:pPr>
      <w:r w:rsidRPr="00352A41"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editId="36B11C9B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667375" cy="1828800"/>
                <wp:effectExtent l="0" t="0" r="28575" b="190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737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75A0" w:rsidRDefault="003C75A0">
                            <w:r>
                              <w:rPr>
                                <w:b/>
                              </w:rPr>
                              <w:t>Intermediate Value Theorem</w:t>
                            </w:r>
                          </w:p>
                          <w:p w:rsidR="003C75A0" w:rsidRDefault="003C75A0">
                            <w:r>
                              <w:tab/>
                              <w:t xml:space="preserve">If a function, </w:t>
                            </w:r>
                            <w:r w:rsidRPr="00C03545">
                              <w:rPr>
                                <w:position w:val="-10"/>
                              </w:rPr>
                              <w:object w:dxaOrig="540" w:dyaOrig="320">
                                <v:shape id="_x0000_i1069" type="#_x0000_t75" style="width:27.15pt;height:16.15pt" o:ole="">
                                  <v:imagedata r:id="rId128" o:title=""/>
                                </v:shape>
                                <o:OLEObject Type="Embed" ProgID="Equation.DSMT4" ShapeID="_x0000_i1069" DrawAspect="Content" ObjectID="_1430736908" r:id="rId129"/>
                              </w:object>
                            </w:r>
                            <w:r>
                              <w:t xml:space="preserve"> is continuous on a closed interval [a, b] and </w:t>
                            </w:r>
                            <w:r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 is some </w:t>
                            </w:r>
                            <w:r>
                              <w:tab/>
                              <w:t xml:space="preserve">value between </w:t>
                            </w:r>
                            <w:r w:rsidRPr="00C03545">
                              <w:rPr>
                                <w:position w:val="-10"/>
                              </w:rPr>
                              <w:object w:dxaOrig="540" w:dyaOrig="320">
                                <v:shape id="_x0000_i1070" type="#_x0000_t75" style="width:27.15pt;height:16.15pt" o:ole="">
                                  <v:imagedata r:id="rId130" o:title=""/>
                                </v:shape>
                                <o:OLEObject Type="Embed" ProgID="Equation.DSMT4" ShapeID="_x0000_i1070" DrawAspect="Content" ObjectID="_1430736909" r:id="rId131"/>
                              </w:object>
                            </w:r>
                            <w:r>
                              <w:t xml:space="preserve"> and </w:t>
                            </w:r>
                            <w:r w:rsidRPr="00C03545">
                              <w:rPr>
                                <w:position w:val="-10"/>
                              </w:rPr>
                              <w:object w:dxaOrig="580" w:dyaOrig="320">
                                <v:shape id="_x0000_i1071" type="#_x0000_t75" style="width:29.2pt;height:16.15pt" o:ole="">
                                  <v:imagedata r:id="rId132" o:title=""/>
                                </v:shape>
                                <o:OLEObject Type="Embed" ProgID="Equation.DSMT4" ShapeID="_x0000_i1071" DrawAspect="Content" ObjectID="_1430736910" r:id="rId133"/>
                              </w:object>
                            </w:r>
                            <w:r>
                              <w:t xml:space="preserve"> then there exists at least one value </w:t>
                            </w:r>
                            <w:r>
                              <w:tab/>
                            </w:r>
                            <w:r w:rsidRPr="00C03545">
                              <w:rPr>
                                <w:position w:val="-6"/>
                              </w:rPr>
                              <w:object w:dxaOrig="540" w:dyaOrig="220">
                                <v:shape id="_x0000_i1072" type="#_x0000_t75" style="width:27.15pt;height:10.95pt" o:ole="">
                                  <v:imagedata r:id="rId134" o:title=""/>
                                </v:shape>
                                <o:OLEObject Type="Embed" ProgID="Equation.DSMT4" ShapeID="_x0000_i1072" DrawAspect="Content" ObjectID="_1430736911" r:id="rId13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  <w:t xml:space="preserve">in the open interval (a, b) where </w:t>
                            </w:r>
                            <w:r w:rsidRPr="00C03545">
                              <w:rPr>
                                <w:position w:val="-10"/>
                              </w:rPr>
                              <w:object w:dxaOrig="940" w:dyaOrig="320">
                                <v:shape id="_x0000_i1073" type="#_x0000_t75" style="width:46.95pt;height:16.15pt" o:ole="">
                                  <v:imagedata r:id="rId136" o:title=""/>
                                </v:shape>
                                <o:OLEObject Type="Embed" ProgID="Equation.DSMT4" ShapeID="_x0000_i1073" DrawAspect="Content" ObjectID="_1430736912" r:id="rId137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3C75A0" w:rsidRPr="00C03545" w:rsidRDefault="003C75A0">
                            <w:r>
                              <w:tab/>
                              <w:t xml:space="preserve">In other words, a continuous function must pass through every </w:t>
                            </w:r>
                            <w:r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-value </w:t>
                            </w:r>
                            <w:r>
                              <w:tab/>
                              <w:t xml:space="preserve">between </w:t>
                            </w:r>
                            <w:r w:rsidRPr="00C03545">
                              <w:rPr>
                                <w:position w:val="-10"/>
                              </w:rPr>
                              <w:object w:dxaOrig="540" w:dyaOrig="320">
                                <v:shape id="_x0000_i1074" type="#_x0000_t75" style="width:27.15pt;height:16.15pt" o:ole="">
                                  <v:imagedata r:id="rId130" o:title=""/>
                                </v:shape>
                                <o:OLEObject Type="Embed" ProgID="Equation.DSMT4" ShapeID="_x0000_i1074" DrawAspect="Content" ObjectID="_1430736913" r:id="rId138"/>
                              </w:object>
                            </w:r>
                            <w:r>
                              <w:t xml:space="preserve"> </w:t>
                            </w:r>
                            <w:proofErr w:type="gramStart"/>
                            <w:r>
                              <w:t xml:space="preserve">and </w:t>
                            </w:r>
                            <w:proofErr w:type="gramEnd"/>
                            <w:r w:rsidRPr="00C03545">
                              <w:rPr>
                                <w:position w:val="-10"/>
                              </w:rPr>
                              <w:object w:dxaOrig="580" w:dyaOrig="320">
                                <v:shape id="_x0000_i1075" type="#_x0000_t75" style="width:29.2pt;height:16.15pt" o:ole="">
                                  <v:imagedata r:id="rId132" o:title=""/>
                                </v:shape>
                                <o:OLEObject Type="Embed" ProgID="Equation.DSMT4" ShapeID="_x0000_i1075" DrawAspect="Content" ObjectID="_1430736914" r:id="rId139"/>
                              </w:object>
                            </w:r>
                            <w:r>
                              <w:t>.</w:t>
                            </w:r>
                          </w:p>
                          <w:p w:rsidR="003C75A0" w:rsidRPr="00C03545" w:rsidRDefault="003C75A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0;margin-top:0;width:446.25pt;height:2in;z-index:25166336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">
                <v:textbox>
                  <w:txbxContent>
                    <w:p w:rsidR="003C75A0" w:rsidRDefault="003C75A0">
                      <w:r>
                        <w:rPr>
                          <w:b/>
                        </w:rPr>
                        <w:t>Intermediate Value Theorem</w:t>
                      </w:r>
                    </w:p>
                    <w:p w:rsidR="003C75A0" w:rsidRDefault="003C75A0">
                      <w:r>
                        <w:tab/>
                        <w:t xml:space="preserve">If a function, </w:t>
                      </w:r>
                      <w:r w:rsidRPr="00C03545">
                        <w:rPr>
                          <w:position w:val="-10"/>
                        </w:rPr>
                        <w:object w:dxaOrig="540" w:dyaOrig="320">
                          <v:shape id="_x0000_i1236" type="#_x0000_t75" style="width:27.15pt;height:16.15pt" o:ole="">
                            <v:imagedata r:id="rId140" o:title=""/>
                          </v:shape>
                          <o:OLEObject Type="Embed" ProgID="Equation.DSMT4" ShapeID="_x0000_i1236" DrawAspect="Content" ObjectID="_1430735515" r:id="rId141"/>
                        </w:object>
                      </w:r>
                      <w:r>
                        <w:t xml:space="preserve"> is continuous on a closed interval [a, b] and </w:t>
                      </w:r>
                      <w:r>
                        <w:rPr>
                          <w:i/>
                        </w:rPr>
                        <w:t>y</w:t>
                      </w:r>
                      <w:r>
                        <w:t xml:space="preserve"> is some </w:t>
                      </w:r>
                      <w:r>
                        <w:tab/>
                        <w:t xml:space="preserve">value between </w:t>
                      </w:r>
                      <w:r w:rsidRPr="00C03545">
                        <w:rPr>
                          <w:position w:val="-10"/>
                        </w:rPr>
                        <w:object w:dxaOrig="540" w:dyaOrig="320">
                          <v:shape id="_x0000_i1239" type="#_x0000_t75" style="width:27.15pt;height:16.15pt" o:ole="">
                            <v:imagedata r:id="rId142" o:title=""/>
                          </v:shape>
                          <o:OLEObject Type="Embed" ProgID="Equation.DSMT4" ShapeID="_x0000_i1239" DrawAspect="Content" ObjectID="_1430735516" r:id="rId143"/>
                        </w:object>
                      </w:r>
                      <w:r>
                        <w:t xml:space="preserve"> and </w:t>
                      </w:r>
                      <w:r w:rsidRPr="00C03545">
                        <w:rPr>
                          <w:position w:val="-10"/>
                        </w:rPr>
                        <w:object w:dxaOrig="580" w:dyaOrig="320">
                          <v:shape id="_x0000_i1242" type="#_x0000_t75" style="width:29.2pt;height:16.15pt" o:ole="">
                            <v:imagedata r:id="rId144" o:title=""/>
                          </v:shape>
                          <o:OLEObject Type="Embed" ProgID="Equation.DSMT4" ShapeID="_x0000_i1242" DrawAspect="Content" ObjectID="_1430735517" r:id="rId145"/>
                        </w:object>
                      </w:r>
                      <w:r>
                        <w:t xml:space="preserve"> then there exists at least one value </w:t>
                      </w:r>
                      <w:r>
                        <w:tab/>
                      </w:r>
                      <w:r w:rsidRPr="00C03545">
                        <w:rPr>
                          <w:position w:val="-6"/>
                        </w:rPr>
                        <w:object w:dxaOrig="540" w:dyaOrig="220">
                          <v:shape id="_x0000_i1245" type="#_x0000_t75" style="width:27.15pt;height:10.95pt" o:ole="">
                            <v:imagedata r:id="rId146" o:title=""/>
                          </v:shape>
                          <o:OLEObject Type="Embed" ProgID="Equation.DSMT4" ShapeID="_x0000_i1245" DrawAspect="Content" ObjectID="_1430735518" r:id="rId147"/>
                        </w:object>
                      </w:r>
                      <w:r>
                        <w:t xml:space="preserve"> </w:t>
                      </w:r>
                      <w:r>
                        <w:tab/>
                        <w:t xml:space="preserve">in the open interval (a, b) where </w:t>
                      </w:r>
                      <w:r w:rsidRPr="00C03545">
                        <w:rPr>
                          <w:position w:val="-10"/>
                        </w:rPr>
                        <w:object w:dxaOrig="940" w:dyaOrig="320">
                          <v:shape id="_x0000_i1248" type="#_x0000_t75" style="width:46.95pt;height:16.15pt" o:ole="">
                            <v:imagedata r:id="rId148" o:title=""/>
                          </v:shape>
                          <o:OLEObject Type="Embed" ProgID="Equation.DSMT4" ShapeID="_x0000_i1248" DrawAspect="Content" ObjectID="_1430735519" r:id="rId149"/>
                        </w:object>
                      </w:r>
                      <w:r>
                        <w:t xml:space="preserve"> </w:t>
                      </w:r>
                    </w:p>
                    <w:p w:rsidR="003C75A0" w:rsidRPr="00C03545" w:rsidRDefault="003C75A0">
                      <w:r>
                        <w:tab/>
                        <w:t xml:space="preserve">In other words, a continuous function must pass through every </w:t>
                      </w:r>
                      <w:r>
                        <w:rPr>
                          <w:i/>
                        </w:rPr>
                        <w:t>y</w:t>
                      </w:r>
                      <w:r>
                        <w:t xml:space="preserve">-value </w:t>
                      </w:r>
                      <w:r>
                        <w:tab/>
                        <w:t xml:space="preserve">between </w:t>
                      </w:r>
                      <w:r w:rsidRPr="00C03545">
                        <w:rPr>
                          <w:position w:val="-10"/>
                        </w:rPr>
                        <w:object w:dxaOrig="540" w:dyaOrig="320">
                          <v:shape id="_x0000_i1249" type="#_x0000_t75" style="width:27.15pt;height:16.15pt" o:ole="">
                            <v:imagedata r:id="rId142" o:title=""/>
                          </v:shape>
                          <o:OLEObject Type="Embed" ProgID="Equation.DSMT4" ShapeID="_x0000_i1249" DrawAspect="Content" ObjectID="_1430735520" r:id="rId150"/>
                        </w:object>
                      </w:r>
                      <w:r>
                        <w:t xml:space="preserve"> and </w:t>
                      </w:r>
                      <w:r w:rsidRPr="00C03545">
                        <w:rPr>
                          <w:position w:val="-10"/>
                        </w:rPr>
                        <w:object w:dxaOrig="580" w:dyaOrig="320">
                          <v:shape id="_x0000_i1250" type="#_x0000_t75" style="width:29.2pt;height:16.15pt" o:ole="">
                            <v:imagedata r:id="rId144" o:title=""/>
                          </v:shape>
                          <o:OLEObject Type="Embed" ProgID="Equation.DSMT4" ShapeID="_x0000_i1250" DrawAspect="Content" ObjectID="_1430735521" r:id="rId151"/>
                        </w:object>
                      </w:r>
                      <w:r>
                        <w:t>.</w:t>
                      </w:r>
                    </w:p>
                    <w:p w:rsidR="003C75A0" w:rsidRPr="00C03545" w:rsidRDefault="003C75A0"/>
                  </w:txbxContent>
                </v:textbox>
              </v:shape>
            </w:pict>
          </mc:Fallback>
        </mc:AlternateContent>
      </w:r>
    </w:p>
    <w:p w:rsidR="00D23695" w:rsidRPr="00D23695" w:rsidRDefault="00D23695" w:rsidP="00D23695">
      <w:pPr>
        <w:rPr>
          <w:szCs w:val="24"/>
        </w:rPr>
      </w:pPr>
    </w:p>
    <w:p w:rsidR="00D23695" w:rsidRPr="00D23695" w:rsidRDefault="00D23695" w:rsidP="00D23695">
      <w:pPr>
        <w:rPr>
          <w:szCs w:val="24"/>
        </w:rPr>
      </w:pPr>
    </w:p>
    <w:p w:rsidR="00D23695" w:rsidRPr="00D23695" w:rsidRDefault="00D23695" w:rsidP="00D23695">
      <w:pPr>
        <w:rPr>
          <w:szCs w:val="24"/>
        </w:rPr>
      </w:pPr>
    </w:p>
    <w:p w:rsidR="00D23695" w:rsidRDefault="00D23695" w:rsidP="00D23695">
      <w:pPr>
        <w:rPr>
          <w:szCs w:val="24"/>
        </w:rPr>
      </w:pPr>
    </w:p>
    <w:p w:rsidR="00352A41" w:rsidRDefault="00352A41" w:rsidP="00D23695">
      <w:pPr>
        <w:jc w:val="right"/>
        <w:rPr>
          <w:szCs w:val="24"/>
        </w:rPr>
      </w:pPr>
    </w:p>
    <w:p w:rsidR="00D23695" w:rsidRDefault="00D23695" w:rsidP="00D23695">
      <w:pPr>
        <w:jc w:val="right"/>
        <w:rPr>
          <w:szCs w:val="24"/>
        </w:rPr>
      </w:pPr>
    </w:p>
    <w:p w:rsidR="00DA6450" w:rsidRDefault="00DA6450" w:rsidP="00D23695">
      <w:pPr>
        <w:jc w:val="right"/>
        <w:rPr>
          <w:szCs w:val="24"/>
        </w:rPr>
      </w:pPr>
    </w:p>
    <w:p w:rsidR="00DA6450" w:rsidRDefault="00D23695" w:rsidP="00D23695">
      <w:pPr>
        <w:jc w:val="right"/>
        <w:rPr>
          <w:szCs w:val="24"/>
        </w:rPr>
      </w:pPr>
      <w:r w:rsidRPr="00352A41"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7578D7" wp14:editId="1DA97E7D">
                <wp:simplePos x="0" y="0"/>
                <wp:positionH relativeFrom="column">
                  <wp:posOffset>123825</wp:posOffset>
                </wp:positionH>
                <wp:positionV relativeFrom="paragraph">
                  <wp:posOffset>8255</wp:posOffset>
                </wp:positionV>
                <wp:extent cx="5667375" cy="1828800"/>
                <wp:effectExtent l="0" t="0" r="28575" b="1905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737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75A0" w:rsidRDefault="003C75A0" w:rsidP="00D23695">
                            <w:r>
                              <w:rPr>
                                <w:b/>
                              </w:rPr>
                              <w:t>Mean Value Theorem</w:t>
                            </w:r>
                          </w:p>
                          <w:p w:rsidR="003C75A0" w:rsidRDefault="003C75A0" w:rsidP="00D23695">
                            <w:r>
                              <w:tab/>
                              <w:t xml:space="preserve">If a function, </w:t>
                            </w:r>
                            <w:r w:rsidRPr="00C03545">
                              <w:rPr>
                                <w:position w:val="-10"/>
                              </w:rPr>
                              <w:object w:dxaOrig="540" w:dyaOrig="320">
                                <v:shape id="_x0000_i1076" type="#_x0000_t75" style="width:27.15pt;height:16.15pt" o:ole="">
                                  <v:imagedata r:id="rId128" o:title=""/>
                                </v:shape>
                                <o:OLEObject Type="Embed" ProgID="Equation.DSMT4" ShapeID="_x0000_i1076" DrawAspect="Content" ObjectID="_1430736915" r:id="rId152"/>
                              </w:object>
                            </w:r>
                            <w:r>
                              <w:t xml:space="preserve"> is continuous on a closed interval [a, b] AND is </w:t>
                            </w:r>
                            <w:r>
                              <w:tab/>
                              <w:t xml:space="preserve">differentiable on </w:t>
                            </w:r>
                            <w:r w:rsidR="002A303F">
                              <w:t>an</w:t>
                            </w:r>
                            <w:r>
                              <w:t xml:space="preserve"> open interval (a, b), then there exists at least one </w:t>
                            </w:r>
                            <w:r w:rsidR="00706F65">
                              <w:tab/>
                            </w:r>
                            <w:r>
                              <w:t xml:space="preserve">value </w:t>
                            </w:r>
                            <w:r>
                              <w:tab/>
                            </w:r>
                            <w:r w:rsidRPr="00C03545">
                              <w:rPr>
                                <w:position w:val="-6"/>
                              </w:rPr>
                              <w:object w:dxaOrig="540" w:dyaOrig="220">
                                <v:shape id="_x0000_i1077" type="#_x0000_t75" style="width:27.15pt;height:10.95pt" o:ole="">
                                  <v:imagedata r:id="rId134" o:title=""/>
                                </v:shape>
                                <o:OLEObject Type="Embed" ProgID="Equation.DSMT4" ShapeID="_x0000_i1077" DrawAspect="Content" ObjectID="_1430736916" r:id="rId153"/>
                              </w:object>
                            </w:r>
                            <w:r>
                              <w:t xml:space="preserve"> in the open interval (a, b) where </w:t>
                            </w:r>
                            <w:r w:rsidRPr="00DA6450">
                              <w:rPr>
                                <w:position w:val="-24"/>
                              </w:rPr>
                              <w:object w:dxaOrig="2040" w:dyaOrig="620">
                                <v:shape id="_x0000_i1078" type="#_x0000_t75" style="width:102.25pt;height:30.8pt" o:ole="">
                                  <v:imagedata r:id="rId154" o:title=""/>
                                </v:shape>
                                <o:OLEObject Type="Embed" ProgID="Equation.DSMT4" ShapeID="_x0000_i1078" DrawAspect="Content" ObjectID="_1430736917" r:id="rId155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3C75A0" w:rsidRPr="00C03545" w:rsidRDefault="003C75A0" w:rsidP="00D23695">
                            <w:r>
                              <w:tab/>
                              <w:t xml:space="preserve">In other words, there is at least one point on a smooth curve where the </w:t>
                            </w:r>
                            <w:r>
                              <w:tab/>
                              <w:t xml:space="preserve">tangent line can be drawn so that it is parallel to the secant line drawn </w:t>
                            </w:r>
                            <w:r>
                              <w:tab/>
                              <w:t>through the endpoints of the interval.</w:t>
                            </w:r>
                          </w:p>
                          <w:p w:rsidR="003C75A0" w:rsidRPr="00C03545" w:rsidRDefault="003C75A0" w:rsidP="00D2369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9" type="#_x0000_t202" style="position:absolute;left:0;text-align:left;margin-left:9.75pt;margin-top:.65pt;width:446.25pt;height:2in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">
                <v:textbox>
                  <w:txbxContent>
                    <w:p w:rsidR="003C75A0" w:rsidRDefault="003C75A0" w:rsidP="00D23695">
                      <w:r>
                        <w:rPr>
                          <w:b/>
                        </w:rPr>
                        <w:t>Mean Value Theorem</w:t>
                      </w:r>
                    </w:p>
                    <w:p w:rsidR="003C75A0" w:rsidRDefault="003C75A0" w:rsidP="00D23695">
                      <w:r>
                        <w:tab/>
                        <w:t xml:space="preserve">If a function, </w:t>
                      </w:r>
                      <w:r w:rsidRPr="00C03545">
                        <w:rPr>
                          <w:position w:val="-10"/>
                        </w:rPr>
                        <w:object w:dxaOrig="540" w:dyaOrig="320">
                          <v:shape id="_x0000_i1076" type="#_x0000_t75" style="width:27.15pt;height:16.15pt" o:ole="">
                            <v:imagedata r:id="rId128" o:title=""/>
                          </v:shape>
                          <o:OLEObject Type="Embed" ProgID="Equation.DSMT4" ShapeID="_x0000_i1076" DrawAspect="Content" ObjectID="_1430736915" r:id="rId156"/>
                        </w:object>
                      </w:r>
                      <w:r>
                        <w:t xml:space="preserve"> is continuous on a closed interval [a, b] AND is </w:t>
                      </w:r>
                      <w:r>
                        <w:tab/>
                        <w:t xml:space="preserve">differentiable on </w:t>
                      </w:r>
                      <w:r w:rsidR="002A303F">
                        <w:t>an</w:t>
                      </w:r>
                      <w:r>
                        <w:t xml:space="preserve"> open interval (a, b), then there exists at least one </w:t>
                      </w:r>
                      <w:r w:rsidR="00706F65">
                        <w:tab/>
                      </w:r>
                      <w:r>
                        <w:t xml:space="preserve">value </w:t>
                      </w:r>
                      <w:r>
                        <w:tab/>
                      </w:r>
                      <w:r w:rsidRPr="00C03545">
                        <w:rPr>
                          <w:position w:val="-6"/>
                        </w:rPr>
                        <w:object w:dxaOrig="540" w:dyaOrig="220">
                          <v:shape id="_x0000_i1077" type="#_x0000_t75" style="width:27.15pt;height:10.95pt" o:ole="">
                            <v:imagedata r:id="rId134" o:title=""/>
                          </v:shape>
                          <o:OLEObject Type="Embed" ProgID="Equation.DSMT4" ShapeID="_x0000_i1077" DrawAspect="Content" ObjectID="_1430736916" r:id="rId157"/>
                        </w:object>
                      </w:r>
                      <w:r>
                        <w:t xml:space="preserve"> in the open interval (a, b) where </w:t>
                      </w:r>
                      <w:r w:rsidRPr="00DA6450">
                        <w:rPr>
                          <w:position w:val="-24"/>
                        </w:rPr>
                        <w:object w:dxaOrig="2040" w:dyaOrig="620">
                          <v:shape id="_x0000_i1078" type="#_x0000_t75" style="width:102.25pt;height:30.8pt" o:ole="">
                            <v:imagedata r:id="rId154" o:title=""/>
                          </v:shape>
                          <o:OLEObject Type="Embed" ProgID="Equation.DSMT4" ShapeID="_x0000_i1078" DrawAspect="Content" ObjectID="_1430736917" r:id="rId158"/>
                        </w:object>
                      </w:r>
                      <w:r>
                        <w:t xml:space="preserve"> </w:t>
                      </w:r>
                    </w:p>
                    <w:p w:rsidR="003C75A0" w:rsidRPr="00C03545" w:rsidRDefault="003C75A0" w:rsidP="00D23695">
                      <w:r>
                        <w:tab/>
                        <w:t xml:space="preserve">In other words, there is at least one point on a smooth curve where the </w:t>
                      </w:r>
                      <w:r>
                        <w:tab/>
                        <w:t xml:space="preserve">tangent line can be drawn so that it is parallel to the secant line drawn </w:t>
                      </w:r>
                      <w:r>
                        <w:tab/>
                        <w:t>through the endpoints of the interval.</w:t>
                      </w:r>
                    </w:p>
                    <w:p w:rsidR="003C75A0" w:rsidRPr="00C03545" w:rsidRDefault="003C75A0" w:rsidP="00D23695"/>
                  </w:txbxContent>
                </v:textbox>
              </v:shape>
            </w:pict>
          </mc:Fallback>
        </mc:AlternateContent>
      </w:r>
    </w:p>
    <w:p w:rsidR="00DA6450" w:rsidRPr="00DA6450" w:rsidRDefault="00DA6450" w:rsidP="00DA6450">
      <w:pPr>
        <w:rPr>
          <w:szCs w:val="24"/>
        </w:rPr>
      </w:pPr>
    </w:p>
    <w:p w:rsidR="00DA6450" w:rsidRPr="00DA6450" w:rsidRDefault="00DA6450" w:rsidP="00DA6450">
      <w:pPr>
        <w:rPr>
          <w:szCs w:val="24"/>
        </w:rPr>
      </w:pPr>
    </w:p>
    <w:p w:rsidR="00DA6450" w:rsidRPr="00DA6450" w:rsidRDefault="00DA6450" w:rsidP="00DA6450">
      <w:pPr>
        <w:rPr>
          <w:szCs w:val="24"/>
        </w:rPr>
      </w:pPr>
    </w:p>
    <w:p w:rsidR="00DA6450" w:rsidRPr="00DA6450" w:rsidRDefault="00DA6450" w:rsidP="00DA6450">
      <w:pPr>
        <w:rPr>
          <w:szCs w:val="24"/>
        </w:rPr>
      </w:pPr>
    </w:p>
    <w:p w:rsidR="00DA6450" w:rsidRPr="00DA6450" w:rsidRDefault="00DA6450" w:rsidP="00DA6450">
      <w:pPr>
        <w:rPr>
          <w:szCs w:val="24"/>
        </w:rPr>
      </w:pPr>
    </w:p>
    <w:p w:rsidR="00DA6450" w:rsidRDefault="00DA6450" w:rsidP="00DA6450">
      <w:pPr>
        <w:rPr>
          <w:szCs w:val="24"/>
        </w:rPr>
      </w:pPr>
    </w:p>
    <w:p w:rsidR="00DA6450" w:rsidRDefault="00DA6450" w:rsidP="00DA6450">
      <w:pPr>
        <w:rPr>
          <w:szCs w:val="24"/>
        </w:rPr>
      </w:pPr>
      <w:r w:rsidRPr="00352A41">
        <w:rPr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6B4F72B" wp14:editId="377ADEF9">
                <wp:simplePos x="0" y="0"/>
                <wp:positionH relativeFrom="column">
                  <wp:posOffset>123825</wp:posOffset>
                </wp:positionH>
                <wp:positionV relativeFrom="paragraph">
                  <wp:posOffset>290195</wp:posOffset>
                </wp:positionV>
                <wp:extent cx="5667375" cy="1828800"/>
                <wp:effectExtent l="0" t="0" r="28575" b="1905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67375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C75A0" w:rsidRDefault="003C75A0" w:rsidP="00DA6450">
                            <w:r>
                              <w:rPr>
                                <w:b/>
                              </w:rPr>
                              <w:t>Rolle’s Theorem</w:t>
                            </w:r>
                          </w:p>
                          <w:p w:rsidR="003C75A0" w:rsidRDefault="003C75A0" w:rsidP="00DA6450">
                            <w:r>
                              <w:tab/>
                              <w:t xml:space="preserve">If a function, </w:t>
                            </w:r>
                            <w:r w:rsidRPr="00C03545">
                              <w:rPr>
                                <w:position w:val="-10"/>
                              </w:rPr>
                              <w:object w:dxaOrig="540" w:dyaOrig="320">
                                <v:shape id="_x0000_i1079" type="#_x0000_t75" style="width:27.15pt;height:16.15pt" o:ole="">
                                  <v:imagedata r:id="rId128" o:title=""/>
                                </v:shape>
                                <o:OLEObject Type="Embed" ProgID="Equation.DSMT4" ShapeID="_x0000_i1079" DrawAspect="Content" ObjectID="_1430736918" r:id="rId159"/>
                              </w:object>
                            </w:r>
                            <w:r>
                              <w:t xml:space="preserve"> is continuous on a closed interval [a, b] AND is </w:t>
                            </w:r>
                            <w:r>
                              <w:tab/>
                              <w:t xml:space="preserve">differentiable on </w:t>
                            </w:r>
                            <w:r w:rsidR="002A303F">
                              <w:t>an</w:t>
                            </w:r>
                            <w:r>
                              <w:t xml:space="preserve"> open interval (a, b) AND</w:t>
                            </w:r>
                            <w:r w:rsidRPr="00DA6450">
                              <w:rPr>
                                <w:position w:val="-10"/>
                              </w:rPr>
                              <w:object w:dxaOrig="1280" w:dyaOrig="320">
                                <v:shape id="_x0000_i1080" type="#_x0000_t75" style="width:64.15pt;height:16.15pt" o:ole="">
                                  <v:imagedata r:id="rId160" o:title=""/>
                                </v:shape>
                                <o:OLEObject Type="Embed" ProgID="Equation.DSMT4" ShapeID="_x0000_i1080" DrawAspect="Content" ObjectID="_1430736919" r:id="rId161"/>
                              </w:object>
                            </w:r>
                            <w:r>
                              <w:t xml:space="preserve"> , then there </w:t>
                            </w:r>
                            <w:r w:rsidR="00BC2414">
                              <w:tab/>
                            </w:r>
                            <w:r>
                              <w:t xml:space="preserve">exists </w:t>
                            </w:r>
                            <w:r>
                              <w:tab/>
                              <w:t xml:space="preserve">at least one value </w:t>
                            </w:r>
                            <w:r>
                              <w:tab/>
                            </w:r>
                            <w:r w:rsidRPr="00C03545">
                              <w:rPr>
                                <w:position w:val="-6"/>
                              </w:rPr>
                              <w:object w:dxaOrig="540" w:dyaOrig="220">
                                <v:shape id="_x0000_i1081" type="#_x0000_t75" style="width:27.15pt;height:10.95pt" o:ole="">
                                  <v:imagedata r:id="rId134" o:title=""/>
                                </v:shape>
                                <o:OLEObject Type="Embed" ProgID="Equation.DSMT4" ShapeID="_x0000_i1081" DrawAspect="Content" ObjectID="_1430736920" r:id="rId162"/>
                              </w:object>
                            </w:r>
                            <w:r>
                              <w:t xml:space="preserve"> in the open interval (a, b) where </w:t>
                            </w:r>
                            <w:r w:rsidR="00BC2414">
                              <w:tab/>
                            </w:r>
                            <w:r w:rsidRPr="00DA6450">
                              <w:rPr>
                                <w:position w:val="-10"/>
                              </w:rPr>
                              <w:object w:dxaOrig="980" w:dyaOrig="320">
                                <v:shape id="_x0000_i1082" type="#_x0000_t75" style="width:49.05pt;height:16.15pt" o:ole="">
                                  <v:imagedata r:id="rId163" o:title=""/>
                                </v:shape>
                                <o:OLEObject Type="Embed" ProgID="Equation.DSMT4" ShapeID="_x0000_i1082" DrawAspect="Content" ObjectID="_1430736921" r:id="rId16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3C75A0" w:rsidRPr="00C03545" w:rsidRDefault="003C75A0" w:rsidP="00DA6450">
                            <w:r>
                              <w:tab/>
                              <w:t xml:space="preserve">In other words, if the endpoints of a differentiable function have the same </w:t>
                            </w:r>
                            <w:r>
                              <w:tab/>
                            </w:r>
                            <w:r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-coordinates, there is at least one point inside the interval where the </w:t>
                            </w:r>
                            <w:r>
                              <w:tab/>
                              <w:t xml:space="preserve">slope of the tangent line is equal to zero. This is a special case of the </w:t>
                            </w:r>
                            <w:r>
                              <w:tab/>
                              <w:t>Mean Value Theorem.</w:t>
                            </w:r>
                          </w:p>
                          <w:p w:rsidR="003C75A0" w:rsidRPr="00C03545" w:rsidRDefault="003C75A0" w:rsidP="00DA645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30" type="#_x0000_t202" style="position:absolute;margin-left:9.75pt;margin-top:22.85pt;width:446.25pt;height:2in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">
                <v:textbox>
                  <w:txbxContent>
                    <w:p w:rsidR="003C75A0" w:rsidRDefault="003C75A0" w:rsidP="00DA6450">
                      <w:r>
                        <w:rPr>
                          <w:b/>
                        </w:rPr>
                        <w:t>Rolle’s Theorem</w:t>
                      </w:r>
                    </w:p>
                    <w:p w:rsidR="003C75A0" w:rsidRDefault="003C75A0" w:rsidP="00DA6450">
                      <w:r>
                        <w:tab/>
                        <w:t xml:space="preserve">If a function, </w:t>
                      </w:r>
                      <w:r w:rsidRPr="00C03545">
                        <w:rPr>
                          <w:position w:val="-10"/>
                        </w:rPr>
                        <w:object w:dxaOrig="540" w:dyaOrig="320">
                          <v:shape id="_x0000_i1079" type="#_x0000_t75" style="width:27.15pt;height:16.15pt" o:ole="">
                            <v:imagedata r:id="rId128" o:title=""/>
                          </v:shape>
                          <o:OLEObject Type="Embed" ProgID="Equation.DSMT4" ShapeID="_x0000_i1079" DrawAspect="Content" ObjectID="_1430736918" r:id="rId165"/>
                        </w:object>
                      </w:r>
                      <w:r>
                        <w:t xml:space="preserve"> is continuous on a closed interval [a, b] AND is </w:t>
                      </w:r>
                      <w:r>
                        <w:tab/>
                        <w:t xml:space="preserve">differentiable on </w:t>
                      </w:r>
                      <w:r w:rsidR="002A303F">
                        <w:t>an</w:t>
                      </w:r>
                      <w:r>
                        <w:t xml:space="preserve"> open interval (a, b) AND</w:t>
                      </w:r>
                      <w:r w:rsidRPr="00DA6450">
                        <w:rPr>
                          <w:position w:val="-10"/>
                        </w:rPr>
                        <w:object w:dxaOrig="1280" w:dyaOrig="320">
                          <v:shape id="_x0000_i1080" type="#_x0000_t75" style="width:64.15pt;height:16.15pt" o:ole="">
                            <v:imagedata r:id="rId160" o:title=""/>
                          </v:shape>
                          <o:OLEObject Type="Embed" ProgID="Equation.DSMT4" ShapeID="_x0000_i1080" DrawAspect="Content" ObjectID="_1430736919" r:id="rId166"/>
                        </w:object>
                      </w:r>
                      <w:r>
                        <w:t xml:space="preserve"> , then there </w:t>
                      </w:r>
                      <w:r w:rsidR="00BC2414">
                        <w:tab/>
                      </w:r>
                      <w:r>
                        <w:t xml:space="preserve">exists </w:t>
                      </w:r>
                      <w:r>
                        <w:tab/>
                        <w:t xml:space="preserve">at least one value </w:t>
                      </w:r>
                      <w:r>
                        <w:tab/>
                      </w:r>
                      <w:r w:rsidRPr="00C03545">
                        <w:rPr>
                          <w:position w:val="-6"/>
                        </w:rPr>
                        <w:object w:dxaOrig="540" w:dyaOrig="220">
                          <v:shape id="_x0000_i1081" type="#_x0000_t75" style="width:27.15pt;height:10.95pt" o:ole="">
                            <v:imagedata r:id="rId134" o:title=""/>
                          </v:shape>
                          <o:OLEObject Type="Embed" ProgID="Equation.DSMT4" ShapeID="_x0000_i1081" DrawAspect="Content" ObjectID="_1430736920" r:id="rId167"/>
                        </w:object>
                      </w:r>
                      <w:r>
                        <w:t xml:space="preserve"> in the open interval (a, b) where </w:t>
                      </w:r>
                      <w:r w:rsidR="00BC2414">
                        <w:tab/>
                      </w:r>
                      <w:r w:rsidRPr="00DA6450">
                        <w:rPr>
                          <w:position w:val="-10"/>
                        </w:rPr>
                        <w:object w:dxaOrig="980" w:dyaOrig="320">
                          <v:shape id="_x0000_i1082" type="#_x0000_t75" style="width:49.05pt;height:16.15pt" o:ole="">
                            <v:imagedata r:id="rId163" o:title=""/>
                          </v:shape>
                          <o:OLEObject Type="Embed" ProgID="Equation.DSMT4" ShapeID="_x0000_i1082" DrawAspect="Content" ObjectID="_1430736921" r:id="rId168"/>
                        </w:object>
                      </w:r>
                      <w:r>
                        <w:t xml:space="preserve"> </w:t>
                      </w:r>
                    </w:p>
                    <w:p w:rsidR="003C75A0" w:rsidRPr="00C03545" w:rsidRDefault="003C75A0" w:rsidP="00DA6450">
                      <w:r>
                        <w:tab/>
                        <w:t xml:space="preserve">In other words, if the endpoints of a differentiable function have the same </w:t>
                      </w:r>
                      <w:r>
                        <w:tab/>
                      </w:r>
                      <w:r>
                        <w:rPr>
                          <w:i/>
                        </w:rPr>
                        <w:t>y</w:t>
                      </w:r>
                      <w:r>
                        <w:t xml:space="preserve">-coordinates, there is at least one point inside the interval where the </w:t>
                      </w:r>
                      <w:r>
                        <w:tab/>
                        <w:t xml:space="preserve">slope of the tangent line is equal to zero. This is a special case of the </w:t>
                      </w:r>
                      <w:r>
                        <w:tab/>
                        <w:t>Mean Value Theorem.</w:t>
                      </w:r>
                    </w:p>
                    <w:p w:rsidR="003C75A0" w:rsidRPr="00C03545" w:rsidRDefault="003C75A0" w:rsidP="00DA6450"/>
                  </w:txbxContent>
                </v:textbox>
              </v:shape>
            </w:pict>
          </mc:Fallback>
        </mc:AlternateContent>
      </w:r>
    </w:p>
    <w:p w:rsidR="00DA6450" w:rsidRDefault="00DA6450" w:rsidP="00DA6450">
      <w:pPr>
        <w:rPr>
          <w:szCs w:val="24"/>
        </w:rPr>
      </w:pPr>
    </w:p>
    <w:p w:rsidR="00DA6450" w:rsidRDefault="00DA6450" w:rsidP="00DA6450">
      <w:pPr>
        <w:tabs>
          <w:tab w:val="left" w:pos="6210"/>
        </w:tabs>
        <w:rPr>
          <w:szCs w:val="24"/>
        </w:rPr>
      </w:pPr>
      <w:r>
        <w:rPr>
          <w:szCs w:val="24"/>
        </w:rPr>
        <w:tab/>
      </w:r>
    </w:p>
    <w:p w:rsidR="00DA6450" w:rsidRPr="00DA6450" w:rsidRDefault="00DA6450" w:rsidP="00DA6450">
      <w:pPr>
        <w:rPr>
          <w:szCs w:val="24"/>
        </w:rPr>
      </w:pPr>
    </w:p>
    <w:p w:rsidR="00DA6450" w:rsidRPr="00DA6450" w:rsidRDefault="00DA6450" w:rsidP="00DA6450">
      <w:pPr>
        <w:rPr>
          <w:szCs w:val="24"/>
        </w:rPr>
      </w:pPr>
    </w:p>
    <w:p w:rsidR="00DA6450" w:rsidRPr="00DA6450" w:rsidRDefault="00DA6450" w:rsidP="00DA6450">
      <w:pPr>
        <w:rPr>
          <w:szCs w:val="24"/>
        </w:rPr>
      </w:pPr>
    </w:p>
    <w:p w:rsidR="00DA6450" w:rsidRPr="00DA6450" w:rsidRDefault="00DA6450" w:rsidP="00DA6450">
      <w:pPr>
        <w:rPr>
          <w:szCs w:val="24"/>
        </w:rPr>
      </w:pPr>
    </w:p>
    <w:p w:rsidR="00DA6450" w:rsidRDefault="00DA6450" w:rsidP="00DA6450">
      <w:pPr>
        <w:rPr>
          <w:szCs w:val="24"/>
        </w:rPr>
      </w:pPr>
    </w:p>
    <w:p w:rsidR="00DA6450" w:rsidRDefault="00DA6450">
      <w:pPr>
        <w:rPr>
          <w:szCs w:val="24"/>
        </w:rPr>
      </w:pPr>
      <w:r>
        <w:rPr>
          <w:szCs w:val="24"/>
        </w:rPr>
        <w:br w:type="page"/>
      </w:r>
    </w:p>
    <w:p w:rsidR="00D23695" w:rsidRDefault="00AF142E" w:rsidP="00DA645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Integral Formulas</w:t>
      </w:r>
    </w:p>
    <w:p w:rsidR="00AF142E" w:rsidRDefault="00484D51" w:rsidP="00AF142E">
      <w:pPr>
        <w:tabs>
          <w:tab w:val="left" w:pos="3060"/>
          <w:tab w:val="left" w:pos="6120"/>
        </w:tabs>
        <w:rPr>
          <w:sz w:val="28"/>
          <w:szCs w:val="28"/>
        </w:rPr>
      </w:pPr>
      <w:r w:rsidRPr="00484D51">
        <w:rPr>
          <w:position w:val="-164"/>
          <w:sz w:val="28"/>
          <w:szCs w:val="28"/>
        </w:rPr>
        <w:object w:dxaOrig="2500" w:dyaOrig="3400">
          <v:shape id="_x0000_i1083" type="#_x0000_t75" style="width:125.2pt;height:170.1pt" o:ole="">
            <v:imagedata r:id="rId169" o:title=""/>
          </v:shape>
          <o:OLEObject Type="Embed" ProgID="Equation.DSMT4" ShapeID="_x0000_i1083" DrawAspect="Content" ObjectID="_1430736858" r:id="rId17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6F51CC" w:rsidRPr="006F51CC">
        <w:rPr>
          <w:position w:val="-160"/>
          <w:sz w:val="28"/>
          <w:szCs w:val="28"/>
        </w:rPr>
        <w:object w:dxaOrig="3140" w:dyaOrig="3320">
          <v:shape id="_x0000_i1084" type="#_x0000_t75" style="width:157.05pt;height:165.9pt" o:ole="">
            <v:imagedata r:id="rId171" o:title=""/>
          </v:shape>
          <o:OLEObject Type="Embed" ProgID="Equation.DSMT4" ShapeID="_x0000_i1084" DrawAspect="Content" ObjectID="_1430736859" r:id="rId172"/>
        </w:object>
      </w:r>
      <w:r>
        <w:rPr>
          <w:sz w:val="28"/>
          <w:szCs w:val="28"/>
        </w:rPr>
        <w:t xml:space="preserve"> </w:t>
      </w:r>
      <w:r w:rsidR="006F51CC">
        <w:rPr>
          <w:sz w:val="28"/>
          <w:szCs w:val="28"/>
        </w:rPr>
        <w:tab/>
      </w:r>
      <w:r w:rsidR="009A6EF0" w:rsidRPr="009A6EF0">
        <w:rPr>
          <w:position w:val="-120"/>
          <w:sz w:val="28"/>
          <w:szCs w:val="28"/>
        </w:rPr>
        <w:object w:dxaOrig="2760" w:dyaOrig="2520">
          <v:shape id="_x0000_i1162" type="#_x0000_t75" style="width:138.25pt;height:126.25pt" o:ole="">
            <v:imagedata r:id="rId173" o:title=""/>
          </v:shape>
          <o:OLEObject Type="Embed" ProgID="Equation.DSMT4" ShapeID="_x0000_i1162" DrawAspect="Content" ObjectID="_1430736860" r:id="rId174"/>
        </w:object>
      </w:r>
      <w:r w:rsidR="006F51CC">
        <w:rPr>
          <w:sz w:val="28"/>
          <w:szCs w:val="28"/>
        </w:rPr>
        <w:t xml:space="preserve"> </w:t>
      </w:r>
    </w:p>
    <w:p w:rsidR="006F51CC" w:rsidRDefault="006F51CC" w:rsidP="00AF142E">
      <w:pPr>
        <w:tabs>
          <w:tab w:val="left" w:pos="3060"/>
          <w:tab w:val="left" w:pos="6120"/>
        </w:tabs>
        <w:rPr>
          <w:sz w:val="20"/>
          <w:szCs w:val="20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</w:t>
      </w:r>
      <w:r w:rsidRPr="006F51CC">
        <w:rPr>
          <w:sz w:val="20"/>
          <w:szCs w:val="20"/>
        </w:rPr>
        <w:t>Integration by parts</w:t>
      </w:r>
      <w:r>
        <w:rPr>
          <w:sz w:val="20"/>
          <w:szCs w:val="20"/>
        </w:rPr>
        <w:t>)</w:t>
      </w:r>
    </w:p>
    <w:p w:rsidR="00E83FCC" w:rsidRDefault="00E83FCC" w:rsidP="00AF142E">
      <w:pPr>
        <w:tabs>
          <w:tab w:val="left" w:pos="3060"/>
          <w:tab w:val="left" w:pos="6120"/>
        </w:tabs>
        <w:rPr>
          <w:sz w:val="20"/>
          <w:szCs w:val="20"/>
        </w:rPr>
      </w:pPr>
    </w:p>
    <w:tbl>
      <w:tblPr>
        <w:tblStyle w:val="TableGrid"/>
        <w:tblW w:w="0" w:type="auto"/>
        <w:tblBorders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3382"/>
        <w:gridCol w:w="3593"/>
        <w:gridCol w:w="2601"/>
      </w:tblGrid>
      <w:tr w:rsidR="00A97902" w:rsidTr="00BC2414">
        <w:tc>
          <w:tcPr>
            <w:tcW w:w="3382" w:type="dxa"/>
          </w:tcPr>
          <w:p w:rsidR="00E83FCC" w:rsidRDefault="00A97902" w:rsidP="00A97902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A97902">
              <w:rPr>
                <w:b/>
                <w:sz w:val="20"/>
                <w:szCs w:val="20"/>
              </w:rPr>
              <w:t xml:space="preserve">Fundamental Theorem of </w:t>
            </w:r>
          </w:p>
          <w:p w:rsidR="00A97902" w:rsidRPr="00A97902" w:rsidRDefault="00A97902" w:rsidP="00A97902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A97902">
              <w:rPr>
                <w:b/>
                <w:sz w:val="20"/>
                <w:szCs w:val="20"/>
              </w:rPr>
              <w:t>Calculus – Part 1</w:t>
            </w:r>
          </w:p>
        </w:tc>
        <w:tc>
          <w:tcPr>
            <w:tcW w:w="3593" w:type="dxa"/>
          </w:tcPr>
          <w:p w:rsidR="00A97902" w:rsidRPr="00A97902" w:rsidRDefault="00A97902" w:rsidP="00A97902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A97902">
              <w:rPr>
                <w:b/>
                <w:sz w:val="20"/>
                <w:szCs w:val="20"/>
              </w:rPr>
              <w:t>Fundamental Theorem of Calculus – Part 2</w:t>
            </w:r>
          </w:p>
        </w:tc>
        <w:tc>
          <w:tcPr>
            <w:tcW w:w="2601" w:type="dxa"/>
          </w:tcPr>
          <w:p w:rsidR="00A97902" w:rsidRPr="00A97902" w:rsidRDefault="00A97902" w:rsidP="00A97902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A97902">
              <w:rPr>
                <w:b/>
                <w:sz w:val="20"/>
                <w:szCs w:val="20"/>
              </w:rPr>
              <w:t>Average Value Theorem</w:t>
            </w:r>
          </w:p>
        </w:tc>
      </w:tr>
      <w:tr w:rsidR="00A97902" w:rsidTr="00BC2414">
        <w:tc>
          <w:tcPr>
            <w:tcW w:w="3382" w:type="dxa"/>
          </w:tcPr>
          <w:p w:rsidR="00A97902" w:rsidRPr="00A97902" w:rsidRDefault="00A97902" w:rsidP="00A97902">
            <w:pPr>
              <w:tabs>
                <w:tab w:val="left" w:pos="3060"/>
                <w:tab w:val="left" w:pos="6120"/>
              </w:tabs>
              <w:jc w:val="center"/>
              <w:rPr>
                <w:sz w:val="20"/>
                <w:szCs w:val="20"/>
              </w:rPr>
            </w:pPr>
            <w:r w:rsidRPr="00A97902">
              <w:rPr>
                <w:position w:val="-18"/>
                <w:sz w:val="20"/>
                <w:szCs w:val="20"/>
              </w:rPr>
              <w:object w:dxaOrig="2500" w:dyaOrig="520">
                <v:shape id="_x0000_i1086" type="#_x0000_t75" style="width:125.2pt;height:26.1pt" o:ole="">
                  <v:imagedata r:id="rId175" o:title=""/>
                </v:shape>
                <o:OLEObject Type="Embed" ProgID="Equation.DSMT4" ShapeID="_x0000_i1086" DrawAspect="Content" ObjectID="_1430736861" r:id="rId176"/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3593" w:type="dxa"/>
          </w:tcPr>
          <w:p w:rsidR="00A97902" w:rsidRPr="00A97902" w:rsidRDefault="00A97902" w:rsidP="00A97902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A97902">
              <w:rPr>
                <w:b/>
                <w:position w:val="-24"/>
                <w:sz w:val="20"/>
                <w:szCs w:val="20"/>
              </w:rPr>
              <w:object w:dxaOrig="2180" w:dyaOrig="620">
                <v:shape id="_x0000_i1087" type="#_x0000_t75" style="width:109.05pt;height:30.8pt" o:ole="">
                  <v:imagedata r:id="rId177" o:title=""/>
                </v:shape>
                <o:OLEObject Type="Embed" ProgID="Equation.DSMT4" ShapeID="_x0000_i1087" DrawAspect="Content" ObjectID="_1430736862" r:id="rId178"/>
              </w:object>
            </w:r>
            <w:r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2601" w:type="dxa"/>
          </w:tcPr>
          <w:p w:rsidR="00A97902" w:rsidRDefault="00A97902" w:rsidP="00A97902">
            <w:pPr>
              <w:tabs>
                <w:tab w:val="left" w:pos="3060"/>
                <w:tab w:val="left" w:pos="6120"/>
              </w:tabs>
              <w:rPr>
                <w:sz w:val="20"/>
                <w:szCs w:val="20"/>
              </w:rPr>
            </w:pPr>
            <w:r w:rsidRPr="00A97902">
              <w:rPr>
                <w:sz w:val="20"/>
                <w:szCs w:val="20"/>
              </w:rPr>
              <w:t>If a function</w:t>
            </w:r>
            <w:r>
              <w:rPr>
                <w:sz w:val="20"/>
                <w:szCs w:val="20"/>
              </w:rPr>
              <w:t xml:space="preserve"> </w:t>
            </w:r>
            <w:r w:rsidRPr="00A97902">
              <w:rPr>
                <w:position w:val="-10"/>
                <w:sz w:val="20"/>
                <w:szCs w:val="20"/>
              </w:rPr>
              <w:object w:dxaOrig="540" w:dyaOrig="320">
                <v:shape id="_x0000_i1088" type="#_x0000_t75" style="width:27.15pt;height:16.15pt" o:ole="">
                  <v:imagedata r:id="rId179" o:title=""/>
                </v:shape>
                <o:OLEObject Type="Embed" ProgID="Equation.DSMT4" ShapeID="_x0000_i1088" DrawAspect="Content" ObjectID="_1430736863" r:id="rId180"/>
              </w:object>
            </w:r>
            <w:r>
              <w:rPr>
                <w:sz w:val="20"/>
                <w:szCs w:val="20"/>
              </w:rPr>
              <w:t xml:space="preserve"> is continuous on the closed interval [a, b], then there exists some number </w:t>
            </w:r>
            <w:r w:rsidRPr="00A97902">
              <w:rPr>
                <w:position w:val="-12"/>
                <w:sz w:val="20"/>
                <w:szCs w:val="20"/>
              </w:rPr>
              <w:object w:dxaOrig="639" w:dyaOrig="360">
                <v:shape id="_x0000_i1089" type="#_x0000_t75" style="width:31.85pt;height:18.25pt" o:ole="">
                  <v:imagedata r:id="rId181" o:title=""/>
                </v:shape>
                <o:OLEObject Type="Embed" ProgID="Equation.DSMT4" ShapeID="_x0000_i1089" DrawAspect="Content" ObjectID="_1430736864" r:id="rId182"/>
              </w:object>
            </w:r>
            <w:r>
              <w:rPr>
                <w:sz w:val="20"/>
                <w:szCs w:val="20"/>
              </w:rPr>
              <w:t xml:space="preserve"> such that </w:t>
            </w:r>
            <w:r w:rsidRPr="00A97902">
              <w:rPr>
                <w:position w:val="-24"/>
                <w:sz w:val="20"/>
                <w:szCs w:val="20"/>
              </w:rPr>
              <w:object w:dxaOrig="2280" w:dyaOrig="620">
                <v:shape id="_x0000_i1090" type="#_x0000_t75" style="width:114.25pt;height:30.8pt" o:ole="">
                  <v:imagedata r:id="rId183" o:title=""/>
                </v:shape>
                <o:OLEObject Type="Embed" ProgID="Equation.DSMT4" ShapeID="_x0000_i1090" DrawAspect="Content" ObjectID="_1430736865" r:id="rId184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:rsidR="00E83FCC" w:rsidRPr="00A97902" w:rsidRDefault="00E83FCC" w:rsidP="00A97902">
            <w:pPr>
              <w:tabs>
                <w:tab w:val="left" w:pos="3060"/>
                <w:tab w:val="left" w:pos="6120"/>
              </w:tabs>
              <w:rPr>
                <w:sz w:val="20"/>
                <w:szCs w:val="20"/>
              </w:rPr>
            </w:pPr>
          </w:p>
        </w:tc>
      </w:tr>
      <w:tr w:rsidR="00E83FCC" w:rsidTr="00BC2414">
        <w:tc>
          <w:tcPr>
            <w:tcW w:w="3382" w:type="dxa"/>
          </w:tcPr>
          <w:p w:rsidR="00E83FCC" w:rsidRPr="00E83FCC" w:rsidRDefault="00E83FCC" w:rsidP="00A97902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E83FCC">
              <w:rPr>
                <w:b/>
                <w:sz w:val="20"/>
                <w:szCs w:val="20"/>
              </w:rPr>
              <w:t>Volume of a Solid of Revolution (disk method)</w:t>
            </w:r>
          </w:p>
          <w:p w:rsidR="00E83FCC" w:rsidRPr="00E83FCC" w:rsidRDefault="00E83FCC" w:rsidP="00A97902">
            <w:pPr>
              <w:tabs>
                <w:tab w:val="left" w:pos="3060"/>
                <w:tab w:val="left" w:pos="6120"/>
              </w:tabs>
              <w:jc w:val="center"/>
              <w:rPr>
                <w:szCs w:val="24"/>
              </w:rPr>
            </w:pPr>
            <w:r w:rsidRPr="00E83FCC">
              <w:rPr>
                <w:position w:val="-20"/>
                <w:szCs w:val="24"/>
              </w:rPr>
              <w:object w:dxaOrig="3300" w:dyaOrig="540">
                <v:shape id="_x0000_i1091" type="#_x0000_t75" style="width:164.85pt;height:27.15pt" o:ole="">
                  <v:imagedata r:id="rId185" o:title=""/>
                </v:shape>
                <o:OLEObject Type="Embed" ProgID="Equation.DSMT4" ShapeID="_x0000_i1091" DrawAspect="Content" ObjectID="_1430736866" r:id="rId186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3593" w:type="dxa"/>
          </w:tcPr>
          <w:p w:rsidR="00E83FCC" w:rsidRPr="00E83FCC" w:rsidRDefault="00E83FCC" w:rsidP="00A97902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E83FCC">
              <w:rPr>
                <w:b/>
                <w:sz w:val="20"/>
                <w:szCs w:val="20"/>
              </w:rPr>
              <w:t>Volume of a Solid with a Known Cross-Section</w:t>
            </w:r>
          </w:p>
          <w:p w:rsidR="00E83FCC" w:rsidRPr="00E83FCC" w:rsidRDefault="00E83FCC" w:rsidP="00A97902">
            <w:pPr>
              <w:tabs>
                <w:tab w:val="left" w:pos="3060"/>
                <w:tab w:val="left" w:pos="6120"/>
              </w:tabs>
              <w:jc w:val="center"/>
              <w:rPr>
                <w:b/>
                <w:szCs w:val="24"/>
              </w:rPr>
            </w:pPr>
            <w:r w:rsidRPr="00E83FCC">
              <w:rPr>
                <w:b/>
                <w:position w:val="-18"/>
                <w:szCs w:val="24"/>
              </w:rPr>
              <w:object w:dxaOrig="1800" w:dyaOrig="520">
                <v:shape id="_x0000_i1092" type="#_x0000_t75" style="width:90.25pt;height:26.1pt" o:ole="">
                  <v:imagedata r:id="rId187" o:title=""/>
                </v:shape>
                <o:OLEObject Type="Embed" ProgID="Equation.DSMT4" ShapeID="_x0000_i1092" DrawAspect="Content" ObjectID="_1430736867" r:id="rId188"/>
              </w:object>
            </w:r>
            <w:r>
              <w:rPr>
                <w:b/>
                <w:szCs w:val="24"/>
              </w:rPr>
              <w:t xml:space="preserve"> </w:t>
            </w:r>
          </w:p>
        </w:tc>
        <w:tc>
          <w:tcPr>
            <w:tcW w:w="2601" w:type="dxa"/>
          </w:tcPr>
          <w:p w:rsidR="00E83FCC" w:rsidRPr="00A97902" w:rsidRDefault="00E83FCC" w:rsidP="00A97902">
            <w:pPr>
              <w:tabs>
                <w:tab w:val="left" w:pos="3060"/>
                <w:tab w:val="left" w:pos="6120"/>
              </w:tabs>
              <w:rPr>
                <w:sz w:val="20"/>
                <w:szCs w:val="20"/>
              </w:rPr>
            </w:pPr>
          </w:p>
        </w:tc>
      </w:tr>
      <w:tr w:rsidR="008F7424" w:rsidTr="003C75A0">
        <w:tc>
          <w:tcPr>
            <w:tcW w:w="9576" w:type="dxa"/>
            <w:gridSpan w:val="3"/>
          </w:tcPr>
          <w:p w:rsidR="008F7424" w:rsidRDefault="008F7424" w:rsidP="008F7424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</w:p>
          <w:p w:rsidR="008F7424" w:rsidRPr="008F7424" w:rsidRDefault="008F7424" w:rsidP="008F7424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article Motion Formulas</w:t>
            </w:r>
          </w:p>
        </w:tc>
      </w:tr>
      <w:tr w:rsidR="008F7424" w:rsidTr="00BC2414">
        <w:tc>
          <w:tcPr>
            <w:tcW w:w="3382" w:type="dxa"/>
          </w:tcPr>
          <w:p w:rsidR="008F7424" w:rsidRPr="00E83FCC" w:rsidRDefault="008F7424" w:rsidP="008F7424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8F7424">
              <w:rPr>
                <w:b/>
                <w:position w:val="-24"/>
                <w:sz w:val="20"/>
                <w:szCs w:val="20"/>
              </w:rPr>
              <w:object w:dxaOrig="2299" w:dyaOrig="620">
                <v:shape id="_x0000_i1093" type="#_x0000_t75" style="width:114.8pt;height:30.8pt" o:ole="">
                  <v:imagedata r:id="rId189" o:title=""/>
                </v:shape>
                <o:OLEObject Type="Embed" ProgID="Equation.DSMT4" ShapeID="_x0000_i1093" DrawAspect="Content" ObjectID="_1430736868" r:id="rId190"/>
              </w:object>
            </w:r>
          </w:p>
        </w:tc>
        <w:tc>
          <w:tcPr>
            <w:tcW w:w="3593" w:type="dxa"/>
          </w:tcPr>
          <w:p w:rsidR="008F7424" w:rsidRPr="00E83FCC" w:rsidRDefault="008F7424" w:rsidP="008F7424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8F7424">
              <w:rPr>
                <w:b/>
                <w:position w:val="-24"/>
                <w:sz w:val="20"/>
                <w:szCs w:val="20"/>
              </w:rPr>
              <w:object w:dxaOrig="2700" w:dyaOrig="620">
                <v:shape id="_x0000_i1094" type="#_x0000_t75" style="width:135.15pt;height:30.8pt" o:ole="">
                  <v:imagedata r:id="rId191" o:title=""/>
                </v:shape>
                <o:OLEObject Type="Embed" ProgID="Equation.DSMT4" ShapeID="_x0000_i1094" DrawAspect="Content" ObjectID="_1430736869" r:id="rId192"/>
              </w:object>
            </w:r>
          </w:p>
        </w:tc>
        <w:tc>
          <w:tcPr>
            <w:tcW w:w="2601" w:type="dxa"/>
          </w:tcPr>
          <w:p w:rsidR="008F7424" w:rsidRPr="00A97902" w:rsidRDefault="008F7424" w:rsidP="008F7424">
            <w:pPr>
              <w:tabs>
                <w:tab w:val="left" w:pos="3060"/>
                <w:tab w:val="left" w:pos="6120"/>
              </w:tabs>
              <w:jc w:val="center"/>
              <w:rPr>
                <w:sz w:val="20"/>
                <w:szCs w:val="20"/>
              </w:rPr>
            </w:pPr>
            <w:r w:rsidRPr="008F7424">
              <w:rPr>
                <w:position w:val="-22"/>
                <w:sz w:val="20"/>
                <w:szCs w:val="20"/>
              </w:rPr>
              <w:object w:dxaOrig="2480" w:dyaOrig="560">
                <v:shape id="_x0000_i1095" type="#_x0000_t75" style="width:124.15pt;height:28.15pt" o:ole="">
                  <v:imagedata r:id="rId193" o:title=""/>
                </v:shape>
                <o:OLEObject Type="Embed" ProgID="Equation.DSMT4" ShapeID="_x0000_i1095" DrawAspect="Content" ObjectID="_1430736870" r:id="rId194"/>
              </w:object>
            </w:r>
          </w:p>
        </w:tc>
      </w:tr>
      <w:tr w:rsidR="008F7424" w:rsidTr="00BC2414">
        <w:tc>
          <w:tcPr>
            <w:tcW w:w="3382" w:type="dxa"/>
          </w:tcPr>
          <w:p w:rsidR="008F7424" w:rsidRDefault="008F7424" w:rsidP="008F7424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8F7424">
              <w:rPr>
                <w:position w:val="-22"/>
                <w:sz w:val="20"/>
                <w:szCs w:val="20"/>
              </w:rPr>
              <w:object w:dxaOrig="2640" w:dyaOrig="560">
                <v:shape id="_x0000_i1096" type="#_x0000_t75" style="width:132pt;height:28.15pt" o:ole="">
                  <v:imagedata r:id="rId195" o:title=""/>
                </v:shape>
                <o:OLEObject Type="Embed" ProgID="Equation.DSMT4" ShapeID="_x0000_i1096" DrawAspect="Content" ObjectID="_1430736871" r:id="rId196"/>
              </w:object>
            </w:r>
          </w:p>
        </w:tc>
        <w:tc>
          <w:tcPr>
            <w:tcW w:w="3593" w:type="dxa"/>
          </w:tcPr>
          <w:p w:rsidR="008F7424" w:rsidRDefault="008F7424" w:rsidP="008F7424">
            <w:pPr>
              <w:tabs>
                <w:tab w:val="left" w:pos="3060"/>
                <w:tab w:val="left" w:pos="6120"/>
              </w:tabs>
              <w:jc w:val="center"/>
              <w:rPr>
                <w:b/>
                <w:sz w:val="20"/>
                <w:szCs w:val="20"/>
              </w:rPr>
            </w:pPr>
            <w:r w:rsidRPr="008F7424">
              <w:rPr>
                <w:b/>
                <w:position w:val="-30"/>
                <w:sz w:val="20"/>
                <w:szCs w:val="20"/>
              </w:rPr>
              <w:object w:dxaOrig="3519" w:dyaOrig="680">
                <v:shape id="_x0000_i1097" type="#_x0000_t75" style="width:175.85pt;height:33.9pt" o:ole="">
                  <v:imagedata r:id="rId197" o:title=""/>
                </v:shape>
                <o:OLEObject Type="Embed" ProgID="Equation.DSMT4" ShapeID="_x0000_i1097" DrawAspect="Content" ObjectID="_1430736872" r:id="rId198"/>
              </w:object>
            </w:r>
          </w:p>
        </w:tc>
        <w:tc>
          <w:tcPr>
            <w:tcW w:w="2601" w:type="dxa"/>
          </w:tcPr>
          <w:p w:rsidR="008F7424" w:rsidRDefault="00BC2414" w:rsidP="008F7424">
            <w:pPr>
              <w:tabs>
                <w:tab w:val="left" w:pos="3060"/>
                <w:tab w:val="left" w:pos="6120"/>
              </w:tabs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inal Position =</w:t>
            </w:r>
          </w:p>
          <w:p w:rsidR="00BC2414" w:rsidRDefault="00BC2414" w:rsidP="008F7424">
            <w:pPr>
              <w:tabs>
                <w:tab w:val="left" w:pos="3060"/>
                <w:tab w:val="left" w:pos="6120"/>
              </w:tabs>
              <w:jc w:val="center"/>
              <w:rPr>
                <w:sz w:val="20"/>
                <w:szCs w:val="20"/>
              </w:rPr>
            </w:pPr>
            <w:r w:rsidRPr="00BC2414">
              <w:rPr>
                <w:position w:val="-22"/>
                <w:sz w:val="20"/>
                <w:szCs w:val="20"/>
              </w:rPr>
              <w:object w:dxaOrig="1620" w:dyaOrig="560">
                <v:shape id="_x0000_i1181" type="#_x0000_t75" style="width:80.85pt;height:28.15pt" o:ole="">
                  <v:imagedata r:id="rId199" o:title=""/>
                </v:shape>
                <o:OLEObject Type="Embed" ProgID="Equation.DSMT4" ShapeID="_x0000_i1181" DrawAspect="Content" ObjectID="_1430736873" r:id="rId200"/>
              </w:object>
            </w:r>
            <w:r>
              <w:rPr>
                <w:sz w:val="20"/>
                <w:szCs w:val="20"/>
              </w:rPr>
              <w:t xml:space="preserve"> </w:t>
            </w:r>
          </w:p>
        </w:tc>
      </w:tr>
    </w:tbl>
    <w:p w:rsidR="0054018F" w:rsidRDefault="0054018F" w:rsidP="00BC2414">
      <w:pPr>
        <w:tabs>
          <w:tab w:val="left" w:pos="3060"/>
          <w:tab w:val="left" w:pos="6120"/>
        </w:tabs>
        <w:rPr>
          <w:sz w:val="20"/>
          <w:szCs w:val="20"/>
        </w:rPr>
      </w:pPr>
    </w:p>
    <w:sectPr w:rsidR="0054018F">
      <w:footerReference w:type="default" r:id="rId20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75A0" w:rsidRDefault="003C75A0" w:rsidP="004A0AF2">
      <w:pPr>
        <w:spacing w:after="0"/>
      </w:pPr>
      <w:r>
        <w:separator/>
      </w:r>
    </w:p>
  </w:endnote>
  <w:endnote w:type="continuationSeparator" w:id="0">
    <w:p w:rsidR="003C75A0" w:rsidRDefault="003C75A0" w:rsidP="004A0AF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75A0" w:rsidRPr="004A0AF2" w:rsidRDefault="003C75A0" w:rsidP="004A0AF2">
    <w:pPr>
      <w:pStyle w:val="Footer"/>
      <w:jc w:val="right"/>
      <w:rPr>
        <w:sz w:val="16"/>
        <w:szCs w:val="16"/>
      </w:rPr>
    </w:pPr>
    <w:r w:rsidRPr="004A0AF2">
      <w:rPr>
        <w:sz w:val="16"/>
        <w:szCs w:val="16"/>
      </w:rPr>
      <w:t>AP Calculus Summer Institute – Larry Peterson</w:t>
    </w:r>
  </w:p>
  <w:p w:rsidR="003C75A0" w:rsidRDefault="003C75A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75A0" w:rsidRDefault="003C75A0" w:rsidP="004A0AF2">
      <w:pPr>
        <w:spacing w:after="0"/>
      </w:pPr>
      <w:r>
        <w:separator/>
      </w:r>
    </w:p>
  </w:footnote>
  <w:footnote w:type="continuationSeparator" w:id="0">
    <w:p w:rsidR="003C75A0" w:rsidRDefault="003C75A0" w:rsidP="004A0AF2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187E72"/>
    <w:multiLevelType w:val="hybridMultilevel"/>
    <w:tmpl w:val="68DC1B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AF2"/>
    <w:rsid w:val="00175699"/>
    <w:rsid w:val="00187CA0"/>
    <w:rsid w:val="002A303F"/>
    <w:rsid w:val="00352A41"/>
    <w:rsid w:val="00387288"/>
    <w:rsid w:val="003C75A0"/>
    <w:rsid w:val="004065F3"/>
    <w:rsid w:val="00484D51"/>
    <w:rsid w:val="004A0AF2"/>
    <w:rsid w:val="004A3291"/>
    <w:rsid w:val="004C5F67"/>
    <w:rsid w:val="0054018F"/>
    <w:rsid w:val="00581218"/>
    <w:rsid w:val="005B0339"/>
    <w:rsid w:val="006F51CC"/>
    <w:rsid w:val="00706F65"/>
    <w:rsid w:val="007A2537"/>
    <w:rsid w:val="00816D5B"/>
    <w:rsid w:val="00880111"/>
    <w:rsid w:val="008F7424"/>
    <w:rsid w:val="009A6EF0"/>
    <w:rsid w:val="00A30E35"/>
    <w:rsid w:val="00A75C9F"/>
    <w:rsid w:val="00A97902"/>
    <w:rsid w:val="00AF142E"/>
    <w:rsid w:val="00BC2414"/>
    <w:rsid w:val="00BE7D05"/>
    <w:rsid w:val="00C03545"/>
    <w:rsid w:val="00CA0F10"/>
    <w:rsid w:val="00CE359D"/>
    <w:rsid w:val="00D23695"/>
    <w:rsid w:val="00DA6450"/>
    <w:rsid w:val="00E83FCC"/>
    <w:rsid w:val="00E92599"/>
    <w:rsid w:val="00F353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A0AF2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4A0AF2"/>
  </w:style>
  <w:style w:type="paragraph" w:styleId="Footer">
    <w:name w:val="footer"/>
    <w:basedOn w:val="Normal"/>
    <w:link w:val="FooterChar"/>
    <w:uiPriority w:val="99"/>
    <w:unhideWhenUsed/>
    <w:rsid w:val="004A0AF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4A0AF2"/>
  </w:style>
  <w:style w:type="paragraph" w:styleId="BalloonText">
    <w:name w:val="Balloon Text"/>
    <w:basedOn w:val="Normal"/>
    <w:link w:val="BalloonTextChar"/>
    <w:uiPriority w:val="99"/>
    <w:semiHidden/>
    <w:unhideWhenUsed/>
    <w:rsid w:val="004A0AF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AF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AF2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52A4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A0AF2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4A0AF2"/>
  </w:style>
  <w:style w:type="paragraph" w:styleId="Footer">
    <w:name w:val="footer"/>
    <w:basedOn w:val="Normal"/>
    <w:link w:val="FooterChar"/>
    <w:uiPriority w:val="99"/>
    <w:unhideWhenUsed/>
    <w:rsid w:val="004A0AF2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4A0AF2"/>
  </w:style>
  <w:style w:type="paragraph" w:styleId="BalloonText">
    <w:name w:val="Balloon Text"/>
    <w:basedOn w:val="Normal"/>
    <w:link w:val="BalloonTextChar"/>
    <w:uiPriority w:val="99"/>
    <w:semiHidden/>
    <w:unhideWhenUsed/>
    <w:rsid w:val="004A0AF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0AF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A0AF2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52A4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84.bin"/><Relationship Id="rId159" Type="http://schemas.openxmlformats.org/officeDocument/2006/relationships/oleObject" Target="embeddings/oleObject99.bin"/><Relationship Id="rId170" Type="http://schemas.openxmlformats.org/officeDocument/2006/relationships/oleObject" Target="embeddings/oleObject107.bin"/><Relationship Id="rId191" Type="http://schemas.openxmlformats.org/officeDocument/2006/relationships/image" Target="media/image55.wmf"/><Relationship Id="rId196" Type="http://schemas.openxmlformats.org/officeDocument/2006/relationships/oleObject" Target="embeddings/oleObject120.bin"/><Relationship Id="rId200" Type="http://schemas.openxmlformats.org/officeDocument/2006/relationships/oleObject" Target="embeddings/oleObject12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33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8.bin"/><Relationship Id="rId102" Type="http://schemas.openxmlformats.org/officeDocument/2006/relationships/image" Target="media/image31.wmf"/><Relationship Id="rId123" Type="http://schemas.openxmlformats.org/officeDocument/2006/relationships/oleObject" Target="embeddings/oleObject76.bin"/><Relationship Id="rId128" Type="http://schemas.openxmlformats.org/officeDocument/2006/relationships/image" Target="media/image36.wmf"/><Relationship Id="rId144" Type="http://schemas.openxmlformats.org/officeDocument/2006/relationships/image" Target="media/image380.wmf"/><Relationship Id="rId149" Type="http://schemas.openxmlformats.org/officeDocument/2006/relationships/oleObject" Target="embeddings/oleObject90.bin"/><Relationship Id="rId5" Type="http://schemas.openxmlformats.org/officeDocument/2006/relationships/settings" Target="settings.xml"/><Relationship Id="rId90" Type="http://schemas.openxmlformats.org/officeDocument/2006/relationships/image" Target="media/image25.wmf"/><Relationship Id="rId95" Type="http://schemas.openxmlformats.org/officeDocument/2006/relationships/oleObject" Target="embeddings/oleObject60.bin"/><Relationship Id="rId160" Type="http://schemas.openxmlformats.org/officeDocument/2006/relationships/image" Target="media/image42.wmf"/><Relationship Id="rId165" Type="http://schemas.openxmlformats.org/officeDocument/2006/relationships/oleObject" Target="embeddings/oleObject103.bin"/><Relationship Id="rId181" Type="http://schemas.openxmlformats.org/officeDocument/2006/relationships/image" Target="media/image50.wmf"/><Relationship Id="rId186" Type="http://schemas.openxmlformats.org/officeDocument/2006/relationships/oleObject" Target="embeddings/oleObject115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70.bin"/><Relationship Id="rId118" Type="http://schemas.openxmlformats.org/officeDocument/2006/relationships/image" Target="media/image320.wmf"/><Relationship Id="rId134" Type="http://schemas.openxmlformats.org/officeDocument/2006/relationships/image" Target="media/image39.wmf"/><Relationship Id="rId139" Type="http://schemas.openxmlformats.org/officeDocument/2006/relationships/oleObject" Target="embeddings/oleObject85.bin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4.bin"/><Relationship Id="rId150" Type="http://schemas.openxmlformats.org/officeDocument/2006/relationships/oleObject" Target="embeddings/oleObject91.bin"/><Relationship Id="rId155" Type="http://schemas.openxmlformats.org/officeDocument/2006/relationships/oleObject" Target="embeddings/oleObject95.bin"/><Relationship Id="rId171" Type="http://schemas.openxmlformats.org/officeDocument/2006/relationships/image" Target="media/image45.wmf"/><Relationship Id="rId176" Type="http://schemas.openxmlformats.org/officeDocument/2006/relationships/oleObject" Target="embeddings/oleObject110.bin"/><Relationship Id="rId192" Type="http://schemas.openxmlformats.org/officeDocument/2006/relationships/oleObject" Target="embeddings/oleObject118.bin"/><Relationship Id="rId197" Type="http://schemas.openxmlformats.org/officeDocument/2006/relationships/image" Target="media/image58.wmf"/><Relationship Id="rId201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64.bin"/><Relationship Id="rId108" Type="http://schemas.openxmlformats.org/officeDocument/2006/relationships/oleObject" Target="embeddings/oleObject67.bin"/><Relationship Id="rId124" Type="http://schemas.openxmlformats.org/officeDocument/2006/relationships/image" Target="media/image340.wmf"/><Relationship Id="rId129" Type="http://schemas.openxmlformats.org/officeDocument/2006/relationships/oleObject" Target="embeddings/oleObject79.bin"/><Relationship Id="rId54" Type="http://schemas.openxmlformats.org/officeDocument/2006/relationships/image" Target="media/image21.wmf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8.bin"/><Relationship Id="rId96" Type="http://schemas.openxmlformats.org/officeDocument/2006/relationships/image" Target="media/image28.wmf"/><Relationship Id="rId140" Type="http://schemas.openxmlformats.org/officeDocument/2006/relationships/image" Target="media/image360.wmf"/><Relationship Id="rId145" Type="http://schemas.openxmlformats.org/officeDocument/2006/relationships/oleObject" Target="embeddings/oleObject88.bin"/><Relationship Id="rId161" Type="http://schemas.openxmlformats.org/officeDocument/2006/relationships/oleObject" Target="embeddings/oleObject100.bin"/><Relationship Id="rId166" Type="http://schemas.openxmlformats.org/officeDocument/2006/relationships/oleObject" Target="embeddings/oleObject104.bin"/><Relationship Id="rId182" Type="http://schemas.openxmlformats.org/officeDocument/2006/relationships/oleObject" Target="embeddings/oleObject113.bin"/><Relationship Id="rId187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300.wmf"/><Relationship Id="rId119" Type="http://schemas.openxmlformats.org/officeDocument/2006/relationships/oleObject" Target="embeddings/oleObject73.bin"/><Relationship Id="rId44" Type="http://schemas.openxmlformats.org/officeDocument/2006/relationships/image" Target="media/image18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5.bin"/><Relationship Id="rId130" Type="http://schemas.openxmlformats.org/officeDocument/2006/relationships/image" Target="media/image37.wmf"/><Relationship Id="rId135" Type="http://schemas.openxmlformats.org/officeDocument/2006/relationships/oleObject" Target="embeddings/oleObject82.bin"/><Relationship Id="rId151" Type="http://schemas.openxmlformats.org/officeDocument/2006/relationships/oleObject" Target="embeddings/oleObject92.bin"/><Relationship Id="rId156" Type="http://schemas.openxmlformats.org/officeDocument/2006/relationships/oleObject" Target="embeddings/oleObject96.bin"/><Relationship Id="rId177" Type="http://schemas.openxmlformats.org/officeDocument/2006/relationships/image" Target="media/image48.wmf"/><Relationship Id="rId198" Type="http://schemas.openxmlformats.org/officeDocument/2006/relationships/oleObject" Target="embeddings/oleObject121.bin"/><Relationship Id="rId172" Type="http://schemas.openxmlformats.org/officeDocument/2006/relationships/oleObject" Target="embeddings/oleObject108.bin"/><Relationship Id="rId193" Type="http://schemas.openxmlformats.org/officeDocument/2006/relationships/image" Target="media/image56.wmf"/><Relationship Id="rId202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8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1.bin"/><Relationship Id="rId104" Type="http://schemas.openxmlformats.org/officeDocument/2006/relationships/image" Target="media/image32.wmf"/><Relationship Id="rId120" Type="http://schemas.openxmlformats.org/officeDocument/2006/relationships/oleObject" Target="embeddings/oleObject74.bin"/><Relationship Id="rId125" Type="http://schemas.openxmlformats.org/officeDocument/2006/relationships/oleObject" Target="embeddings/oleObject77.bin"/><Relationship Id="rId141" Type="http://schemas.openxmlformats.org/officeDocument/2006/relationships/oleObject" Target="embeddings/oleObject86.bin"/><Relationship Id="rId146" Type="http://schemas.openxmlformats.org/officeDocument/2006/relationships/image" Target="media/image390.wmf"/><Relationship Id="rId167" Type="http://schemas.openxmlformats.org/officeDocument/2006/relationships/oleObject" Target="embeddings/oleObject105.bin"/><Relationship Id="rId188" Type="http://schemas.openxmlformats.org/officeDocument/2006/relationships/oleObject" Target="embeddings/oleObject116.bin"/><Relationship Id="rId7" Type="http://schemas.openxmlformats.org/officeDocument/2006/relationships/footnotes" Target="footnotes.xml"/><Relationship Id="rId71" Type="http://schemas.openxmlformats.org/officeDocument/2006/relationships/oleObject" Target="embeddings/oleObject40.bin"/><Relationship Id="rId92" Type="http://schemas.openxmlformats.org/officeDocument/2006/relationships/image" Target="media/image26.wmf"/><Relationship Id="rId162" Type="http://schemas.openxmlformats.org/officeDocument/2006/relationships/oleObject" Target="embeddings/oleObject101.bin"/><Relationship Id="rId183" Type="http://schemas.openxmlformats.org/officeDocument/2006/relationships/image" Target="media/image5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6.bin"/><Relationship Id="rId110" Type="http://schemas.openxmlformats.org/officeDocument/2006/relationships/image" Target="media/image34.wmf"/><Relationship Id="rId115" Type="http://schemas.openxmlformats.org/officeDocument/2006/relationships/oleObject" Target="embeddings/oleObject71.bin"/><Relationship Id="rId131" Type="http://schemas.openxmlformats.org/officeDocument/2006/relationships/oleObject" Target="embeddings/oleObject80.bin"/><Relationship Id="rId136" Type="http://schemas.openxmlformats.org/officeDocument/2006/relationships/image" Target="media/image40.wmf"/><Relationship Id="rId157" Type="http://schemas.openxmlformats.org/officeDocument/2006/relationships/oleObject" Target="embeddings/oleObject97.bin"/><Relationship Id="rId178" Type="http://schemas.openxmlformats.org/officeDocument/2006/relationships/oleObject" Target="embeddings/oleObject111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51.bin"/><Relationship Id="rId152" Type="http://schemas.openxmlformats.org/officeDocument/2006/relationships/oleObject" Target="embeddings/oleObject93.bin"/><Relationship Id="rId173" Type="http://schemas.openxmlformats.org/officeDocument/2006/relationships/image" Target="media/image46.wmf"/><Relationship Id="rId194" Type="http://schemas.openxmlformats.org/officeDocument/2006/relationships/oleObject" Target="embeddings/oleObject119.bin"/><Relationship Id="rId199" Type="http://schemas.openxmlformats.org/officeDocument/2006/relationships/image" Target="media/image59.wmf"/><Relationship Id="rId203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46.bin"/><Relationship Id="rId100" Type="http://schemas.openxmlformats.org/officeDocument/2006/relationships/image" Target="media/image30.wmf"/><Relationship Id="rId105" Type="http://schemas.openxmlformats.org/officeDocument/2006/relationships/oleObject" Target="embeddings/oleObject65.bin"/><Relationship Id="rId126" Type="http://schemas.openxmlformats.org/officeDocument/2006/relationships/image" Target="media/image350.wmf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6.bin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9.bin"/><Relationship Id="rId98" Type="http://schemas.openxmlformats.org/officeDocument/2006/relationships/image" Target="media/image29.wmf"/><Relationship Id="rId121" Type="http://schemas.openxmlformats.org/officeDocument/2006/relationships/image" Target="media/image330.wmf"/><Relationship Id="rId142" Type="http://schemas.openxmlformats.org/officeDocument/2006/relationships/image" Target="media/image370.wmf"/><Relationship Id="rId163" Type="http://schemas.openxmlformats.org/officeDocument/2006/relationships/image" Target="media/image43.wmf"/><Relationship Id="rId184" Type="http://schemas.openxmlformats.org/officeDocument/2006/relationships/oleObject" Target="embeddings/oleObject114.bin"/><Relationship Id="rId189" Type="http://schemas.openxmlformats.org/officeDocument/2006/relationships/image" Target="media/image54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310.wmf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52.bin"/><Relationship Id="rId88" Type="http://schemas.openxmlformats.org/officeDocument/2006/relationships/image" Target="media/image24.wmf"/><Relationship Id="rId111" Type="http://schemas.openxmlformats.org/officeDocument/2006/relationships/oleObject" Target="embeddings/oleObject69.bin"/><Relationship Id="rId132" Type="http://schemas.openxmlformats.org/officeDocument/2006/relationships/image" Target="media/image38.wmf"/><Relationship Id="rId153" Type="http://schemas.openxmlformats.org/officeDocument/2006/relationships/oleObject" Target="embeddings/oleObject94.bin"/><Relationship Id="rId174" Type="http://schemas.openxmlformats.org/officeDocument/2006/relationships/oleObject" Target="embeddings/oleObject109.bin"/><Relationship Id="rId179" Type="http://schemas.openxmlformats.org/officeDocument/2006/relationships/image" Target="media/image49.wmf"/><Relationship Id="rId195" Type="http://schemas.openxmlformats.org/officeDocument/2006/relationships/image" Target="media/image57.wmf"/><Relationship Id="rId190" Type="http://schemas.openxmlformats.org/officeDocument/2006/relationships/oleObject" Target="embeddings/oleObject117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7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7.bin"/><Relationship Id="rId94" Type="http://schemas.openxmlformats.org/officeDocument/2006/relationships/image" Target="media/image27.wmf"/><Relationship Id="rId99" Type="http://schemas.openxmlformats.org/officeDocument/2006/relationships/oleObject" Target="embeddings/oleObject62.bin"/><Relationship Id="rId101" Type="http://schemas.openxmlformats.org/officeDocument/2006/relationships/oleObject" Target="embeddings/oleObject63.bin"/><Relationship Id="rId122" Type="http://schemas.openxmlformats.org/officeDocument/2006/relationships/oleObject" Target="embeddings/oleObject75.bin"/><Relationship Id="rId143" Type="http://schemas.openxmlformats.org/officeDocument/2006/relationships/oleObject" Target="embeddings/oleObject87.bin"/><Relationship Id="rId148" Type="http://schemas.openxmlformats.org/officeDocument/2006/relationships/image" Target="media/image400.wmf"/><Relationship Id="rId164" Type="http://schemas.openxmlformats.org/officeDocument/2006/relationships/oleObject" Target="embeddings/oleObject102.bin"/><Relationship Id="rId169" Type="http://schemas.openxmlformats.org/officeDocument/2006/relationships/image" Target="media/image44.wmf"/><Relationship Id="rId185" Type="http://schemas.openxmlformats.org/officeDocument/2006/relationships/image" Target="media/image5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12.bin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7.bin"/><Relationship Id="rId112" Type="http://schemas.openxmlformats.org/officeDocument/2006/relationships/image" Target="media/image35.wmf"/><Relationship Id="rId133" Type="http://schemas.openxmlformats.org/officeDocument/2006/relationships/oleObject" Target="embeddings/oleObject81.bin"/><Relationship Id="rId154" Type="http://schemas.openxmlformats.org/officeDocument/2006/relationships/image" Target="media/image41.wmf"/><Relationship Id="rId175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7DBE44-1F40-466A-AE21-DE5BC8888A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11</Words>
  <Characters>120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avis School District</Company>
  <LinksUpToDate>false</LinksUpToDate>
  <CharactersWithSpaces>1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SD</dc:creator>
  <cp:lastModifiedBy>DSD</cp:lastModifiedBy>
  <cp:revision>6</cp:revision>
  <dcterms:created xsi:type="dcterms:W3CDTF">2013-05-22T19:56:00Z</dcterms:created>
  <dcterms:modified xsi:type="dcterms:W3CDTF">2013-05-22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